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3923" w:rsidRDefault="00D13923" w:rsidP="00F05880">
      <w:pPr>
        <w:spacing w:line="192" w:lineRule="auto"/>
        <w:ind w:right="29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D13923" w:rsidRDefault="00D13923" w:rsidP="00F05880">
      <w:pPr>
        <w:spacing w:line="192" w:lineRule="auto"/>
        <w:ind w:right="29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D13923" w:rsidRDefault="00D13923" w:rsidP="00F05880">
      <w:pPr>
        <w:spacing w:line="192" w:lineRule="auto"/>
        <w:ind w:right="29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D13923" w:rsidRPr="00D13923" w:rsidRDefault="00D13923" w:rsidP="00D13923">
      <w:pPr>
        <w:jc w:val="center"/>
        <w:rPr>
          <w:rFonts w:ascii="Times New Roman" w:hAnsi="Times New Roman" w:cs="Times New Roman"/>
          <w:color w:val="000000" w:themeColor="text1"/>
          <w:sz w:val="36"/>
          <w:szCs w:val="36"/>
          <w:shd w:val="clear" w:color="auto" w:fill="FFFFFF"/>
        </w:rPr>
      </w:pPr>
      <w:r w:rsidRPr="00D13923">
        <w:rPr>
          <w:rFonts w:ascii="Times New Roman" w:hAnsi="Times New Roman" w:cs="Times New Roman"/>
          <w:color w:val="000000" w:themeColor="text1"/>
          <w:sz w:val="36"/>
          <w:szCs w:val="36"/>
        </w:rPr>
        <w:fldChar w:fldCharType="begin"/>
      </w:r>
      <w:r w:rsidRPr="00D13923">
        <w:rPr>
          <w:rFonts w:ascii="Times New Roman" w:hAnsi="Times New Roman" w:cs="Times New Roman"/>
          <w:color w:val="000000" w:themeColor="text1"/>
          <w:sz w:val="36"/>
          <w:szCs w:val="36"/>
        </w:rPr>
        <w:instrText xml:space="preserve"> HYPERLINK "https://www.iitg.ac.in/" </w:instrText>
      </w:r>
      <w:r w:rsidRPr="00D13923">
        <w:rPr>
          <w:rFonts w:ascii="Times New Roman" w:hAnsi="Times New Roman" w:cs="Times New Roman"/>
          <w:color w:val="000000" w:themeColor="text1"/>
          <w:sz w:val="36"/>
          <w:szCs w:val="36"/>
        </w:rPr>
        <w:fldChar w:fldCharType="separate"/>
      </w:r>
      <w:r w:rsidRPr="00D13923">
        <w:rPr>
          <w:rFonts w:ascii="Times New Roman" w:hAnsi="Times New Roman" w:cs="Times New Roman"/>
          <w:b/>
          <w:bCs/>
          <w:color w:val="000000" w:themeColor="text1"/>
          <w:sz w:val="44"/>
          <w:szCs w:val="44"/>
          <w:shd w:val="clear" w:color="auto" w:fill="FFFFFF"/>
        </w:rPr>
        <w:t>Indian Institute of Technology, Guwahati</w:t>
      </w:r>
    </w:p>
    <w:p w:rsidR="00D13923" w:rsidRPr="00D13923" w:rsidRDefault="00D13923" w:rsidP="00051372">
      <w:pPr>
        <w:spacing w:line="192" w:lineRule="auto"/>
        <w:ind w:right="29"/>
        <w:jc w:val="center"/>
        <w:rPr>
          <w:rFonts w:ascii="Times New Roman" w:hAnsi="Times New Roman" w:cs="Times New Roman"/>
          <w:b/>
          <w:color w:val="000000" w:themeColor="text1"/>
          <w:sz w:val="32"/>
          <w:szCs w:val="32"/>
          <w:u w:val="single"/>
        </w:rPr>
      </w:pPr>
      <w:r w:rsidRPr="00D13923">
        <w:rPr>
          <w:rFonts w:ascii="Times New Roman" w:hAnsi="Times New Roman" w:cs="Times New Roman"/>
          <w:color w:val="000000" w:themeColor="text1"/>
          <w:sz w:val="36"/>
          <w:szCs w:val="36"/>
        </w:rPr>
        <w:fldChar w:fldCharType="end"/>
      </w:r>
    </w:p>
    <w:p w:rsidR="00D13923" w:rsidRPr="00D13923" w:rsidRDefault="00D13923" w:rsidP="00D13923">
      <w:pPr>
        <w:spacing w:line="192" w:lineRule="auto"/>
        <w:ind w:right="29"/>
        <w:rPr>
          <w:rFonts w:ascii="Times New Roman" w:hAnsi="Times New Roman" w:cs="Times New Roman"/>
          <w:b/>
          <w:color w:val="000000" w:themeColor="text1"/>
          <w:sz w:val="32"/>
          <w:szCs w:val="32"/>
          <w:u w:val="single"/>
        </w:rPr>
      </w:pPr>
    </w:p>
    <w:p w:rsidR="00D13923" w:rsidRPr="00D13923" w:rsidRDefault="00D13923" w:rsidP="00D13923">
      <w:pPr>
        <w:ind w:right="27"/>
        <w:jc w:val="center"/>
        <w:rPr>
          <w:rFonts w:ascii="Times New Roman" w:hAnsi="Times New Roman" w:cs="Times New Roman"/>
          <w:b/>
          <w:color w:val="000000" w:themeColor="text1"/>
          <w:sz w:val="32"/>
          <w:szCs w:val="32"/>
        </w:rPr>
      </w:pPr>
      <w:r w:rsidRPr="00D13923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A</w:t>
      </w:r>
    </w:p>
    <w:p w:rsidR="00D13923" w:rsidRPr="00D13923" w:rsidRDefault="00D13923" w:rsidP="00D13923">
      <w:pPr>
        <w:ind w:right="27"/>
        <w:jc w:val="center"/>
        <w:rPr>
          <w:rFonts w:ascii="Times New Roman" w:hAnsi="Times New Roman" w:cs="Times New Roman"/>
          <w:b/>
          <w:color w:val="000000" w:themeColor="text1"/>
          <w:sz w:val="32"/>
          <w:szCs w:val="32"/>
        </w:rPr>
      </w:pPr>
      <w:r w:rsidRPr="00D13923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PROJECT</w:t>
      </w:r>
    </w:p>
    <w:p w:rsidR="00D13923" w:rsidRPr="00D13923" w:rsidRDefault="00D13923" w:rsidP="00D13923">
      <w:pPr>
        <w:ind w:right="27"/>
        <w:jc w:val="center"/>
        <w:rPr>
          <w:rFonts w:ascii="Times New Roman" w:hAnsi="Times New Roman" w:cs="Times New Roman"/>
          <w:b/>
          <w:color w:val="000000" w:themeColor="text1"/>
          <w:sz w:val="32"/>
          <w:szCs w:val="32"/>
        </w:rPr>
      </w:pPr>
      <w:r w:rsidRPr="00D13923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REPORT</w:t>
      </w:r>
    </w:p>
    <w:p w:rsidR="00D13923" w:rsidRPr="00D13923" w:rsidRDefault="00D13923" w:rsidP="00D13923">
      <w:pPr>
        <w:ind w:right="27"/>
        <w:jc w:val="center"/>
        <w:rPr>
          <w:rFonts w:ascii="Times New Roman" w:hAnsi="Times New Roman" w:cs="Times New Roman"/>
          <w:b/>
          <w:color w:val="000000" w:themeColor="text1"/>
          <w:sz w:val="32"/>
          <w:szCs w:val="32"/>
        </w:rPr>
      </w:pPr>
      <w:r w:rsidRPr="00D13923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ON</w:t>
      </w:r>
    </w:p>
    <w:p w:rsidR="00D13923" w:rsidRPr="00D13923" w:rsidRDefault="00D13923" w:rsidP="00D13923">
      <w:pPr>
        <w:ind w:right="27"/>
        <w:jc w:val="center"/>
        <w:rPr>
          <w:rFonts w:ascii="Times New Roman" w:hAnsi="Times New Roman" w:cs="Times New Roman"/>
          <w:b/>
          <w:color w:val="000000" w:themeColor="text1"/>
          <w:sz w:val="32"/>
          <w:szCs w:val="32"/>
          <w:u w:val="single"/>
        </w:rPr>
      </w:pPr>
      <w:r w:rsidRPr="00D13923">
        <w:rPr>
          <w:rFonts w:ascii="Times New Roman" w:hAnsi="Times New Roman" w:cs="Times New Roman"/>
          <w:b/>
          <w:color w:val="000000" w:themeColor="text1"/>
          <w:sz w:val="32"/>
          <w:szCs w:val="32"/>
          <w:u w:val="single"/>
        </w:rPr>
        <w:t>BINARY CODED GENETIC ALGORITHM</w:t>
      </w:r>
    </w:p>
    <w:p w:rsidR="00D13923" w:rsidRDefault="00D13923" w:rsidP="00F05880">
      <w:pPr>
        <w:spacing w:line="192" w:lineRule="auto"/>
        <w:ind w:right="29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D13923" w:rsidRDefault="00D13923" w:rsidP="00D13923">
      <w:pPr>
        <w:spacing w:line="192" w:lineRule="auto"/>
        <w:ind w:right="29"/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noProof/>
          <w:lang w:bidi="hi-IN"/>
        </w:rPr>
        <w:drawing>
          <wp:inline distT="0" distB="0" distL="0" distR="0">
            <wp:extent cx="1543050" cy="1543050"/>
            <wp:effectExtent l="0" t="0" r="0" b="0"/>
            <wp:docPr id="1" name="Picture 1" descr="IIT Guwahati | History of IIT Guwahati | IIT Guwahati campu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IT Guwahati | History of IIT Guwahati | IIT Guwahati campus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923" w:rsidRPr="00D13923" w:rsidRDefault="00D13923" w:rsidP="00F05880">
      <w:pPr>
        <w:spacing w:line="192" w:lineRule="auto"/>
        <w:ind w:right="29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ab/>
      </w:r>
      <w:r>
        <w:rPr>
          <w:rFonts w:ascii="Times New Roman" w:hAnsi="Times New Roman" w:cs="Times New Roman"/>
          <w:b/>
          <w:sz w:val="32"/>
          <w:szCs w:val="32"/>
        </w:rPr>
        <w:tab/>
      </w:r>
      <w:r>
        <w:rPr>
          <w:rFonts w:ascii="Times New Roman" w:hAnsi="Times New Roman" w:cs="Times New Roman"/>
          <w:b/>
          <w:sz w:val="32"/>
          <w:szCs w:val="32"/>
        </w:rPr>
        <w:tab/>
      </w:r>
    </w:p>
    <w:p w:rsidR="00D13923" w:rsidRDefault="00D13923" w:rsidP="00F05880">
      <w:pPr>
        <w:spacing w:line="192" w:lineRule="auto"/>
        <w:ind w:right="29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D13923" w:rsidRDefault="00D13923" w:rsidP="00F05880">
      <w:pPr>
        <w:spacing w:line="192" w:lineRule="auto"/>
        <w:ind w:right="29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D13923" w:rsidRDefault="00051372" w:rsidP="00F05880">
      <w:pPr>
        <w:spacing w:line="192" w:lineRule="auto"/>
        <w:ind w:right="29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Submitted to:                                                             Submitted by:</w:t>
      </w:r>
    </w:p>
    <w:p w:rsidR="00051372" w:rsidRDefault="00051372" w:rsidP="00F05880">
      <w:pPr>
        <w:spacing w:line="192" w:lineRule="auto"/>
        <w:ind w:right="29"/>
        <w:rPr>
          <w:rFonts w:ascii="Times New Roman" w:hAnsi="Times New Roman" w:cs="Times New Roman"/>
          <w:bCs/>
          <w:sz w:val="32"/>
          <w:szCs w:val="32"/>
        </w:rPr>
      </w:pPr>
      <w:r w:rsidRPr="00051372">
        <w:rPr>
          <w:rFonts w:ascii="Times New Roman" w:hAnsi="Times New Roman" w:cs="Times New Roman"/>
          <w:bCs/>
          <w:sz w:val="32"/>
          <w:szCs w:val="32"/>
        </w:rPr>
        <w:t>Dr. Sukhomay Pal</w:t>
      </w:r>
      <w:r>
        <w:rPr>
          <w:rFonts w:ascii="Times New Roman" w:hAnsi="Times New Roman" w:cs="Times New Roman"/>
          <w:bCs/>
          <w:sz w:val="32"/>
          <w:szCs w:val="32"/>
        </w:rPr>
        <w:tab/>
      </w:r>
      <w:r>
        <w:rPr>
          <w:rFonts w:ascii="Times New Roman" w:hAnsi="Times New Roman" w:cs="Times New Roman"/>
          <w:bCs/>
          <w:sz w:val="32"/>
          <w:szCs w:val="32"/>
        </w:rPr>
        <w:tab/>
      </w:r>
      <w:r>
        <w:rPr>
          <w:rFonts w:ascii="Times New Roman" w:hAnsi="Times New Roman" w:cs="Times New Roman"/>
          <w:bCs/>
          <w:sz w:val="32"/>
          <w:szCs w:val="32"/>
        </w:rPr>
        <w:tab/>
      </w:r>
      <w:r>
        <w:rPr>
          <w:rFonts w:ascii="Times New Roman" w:hAnsi="Times New Roman" w:cs="Times New Roman"/>
          <w:bCs/>
          <w:sz w:val="32"/>
          <w:szCs w:val="32"/>
        </w:rPr>
        <w:tab/>
      </w:r>
      <w:r>
        <w:rPr>
          <w:rFonts w:ascii="Times New Roman" w:hAnsi="Times New Roman" w:cs="Times New Roman"/>
          <w:bCs/>
          <w:sz w:val="32"/>
          <w:szCs w:val="32"/>
        </w:rPr>
        <w:tab/>
        <w:t xml:space="preserve"> </w:t>
      </w:r>
      <w:r>
        <w:rPr>
          <w:rFonts w:ascii="Times New Roman" w:hAnsi="Times New Roman" w:cs="Times New Roman"/>
          <w:bCs/>
          <w:sz w:val="32"/>
          <w:szCs w:val="32"/>
        </w:rPr>
        <w:tab/>
        <w:t xml:space="preserve">   Manpreet Singh</w:t>
      </w:r>
    </w:p>
    <w:p w:rsidR="00051372" w:rsidRPr="00051372" w:rsidRDefault="00051372" w:rsidP="00F05880">
      <w:pPr>
        <w:spacing w:line="192" w:lineRule="auto"/>
        <w:ind w:right="29"/>
        <w:rPr>
          <w:rFonts w:ascii="Times New Roman" w:hAnsi="Times New Roman" w:cs="Times New Roman"/>
          <w:bCs/>
          <w:sz w:val="32"/>
          <w:szCs w:val="32"/>
        </w:rPr>
      </w:pPr>
      <w:r>
        <w:rPr>
          <w:rFonts w:ascii="Times New Roman" w:hAnsi="Times New Roman" w:cs="Times New Roman"/>
          <w:bCs/>
          <w:sz w:val="32"/>
          <w:szCs w:val="32"/>
        </w:rPr>
        <w:tab/>
      </w:r>
      <w:r>
        <w:rPr>
          <w:rFonts w:ascii="Times New Roman" w:hAnsi="Times New Roman" w:cs="Times New Roman"/>
          <w:bCs/>
          <w:sz w:val="32"/>
          <w:szCs w:val="32"/>
        </w:rPr>
        <w:tab/>
      </w:r>
      <w:r>
        <w:rPr>
          <w:rFonts w:ascii="Times New Roman" w:hAnsi="Times New Roman" w:cs="Times New Roman"/>
          <w:bCs/>
          <w:sz w:val="32"/>
          <w:szCs w:val="32"/>
        </w:rPr>
        <w:tab/>
      </w:r>
      <w:r>
        <w:rPr>
          <w:rFonts w:ascii="Times New Roman" w:hAnsi="Times New Roman" w:cs="Times New Roman"/>
          <w:bCs/>
          <w:sz w:val="32"/>
          <w:szCs w:val="32"/>
        </w:rPr>
        <w:tab/>
      </w:r>
      <w:r>
        <w:rPr>
          <w:rFonts w:ascii="Times New Roman" w:hAnsi="Times New Roman" w:cs="Times New Roman"/>
          <w:bCs/>
          <w:sz w:val="32"/>
          <w:szCs w:val="32"/>
        </w:rPr>
        <w:tab/>
      </w:r>
      <w:r>
        <w:rPr>
          <w:rFonts w:ascii="Times New Roman" w:hAnsi="Times New Roman" w:cs="Times New Roman"/>
          <w:bCs/>
          <w:sz w:val="32"/>
          <w:szCs w:val="32"/>
        </w:rPr>
        <w:tab/>
      </w:r>
      <w:r>
        <w:rPr>
          <w:rFonts w:ascii="Times New Roman" w:hAnsi="Times New Roman" w:cs="Times New Roman"/>
          <w:bCs/>
          <w:sz w:val="32"/>
          <w:szCs w:val="32"/>
        </w:rPr>
        <w:tab/>
      </w:r>
      <w:r>
        <w:rPr>
          <w:rFonts w:ascii="Times New Roman" w:hAnsi="Times New Roman" w:cs="Times New Roman"/>
          <w:bCs/>
          <w:sz w:val="32"/>
          <w:szCs w:val="32"/>
        </w:rPr>
        <w:tab/>
      </w:r>
      <w:r>
        <w:rPr>
          <w:rFonts w:ascii="Times New Roman" w:hAnsi="Times New Roman" w:cs="Times New Roman"/>
          <w:bCs/>
          <w:sz w:val="32"/>
          <w:szCs w:val="32"/>
        </w:rPr>
        <w:tab/>
        <w:t xml:space="preserve">   204103313</w:t>
      </w:r>
      <w:r w:rsidRPr="00051372">
        <w:rPr>
          <w:bCs/>
          <w:color w:val="000000"/>
          <w:sz w:val="28"/>
          <w:szCs w:val="28"/>
        </w:rPr>
        <w:br/>
      </w:r>
    </w:p>
    <w:p w:rsidR="00D13923" w:rsidRDefault="00D13923" w:rsidP="00F05880">
      <w:pPr>
        <w:spacing w:line="192" w:lineRule="auto"/>
        <w:ind w:right="29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D13923" w:rsidRDefault="00D13923" w:rsidP="00F05880">
      <w:pPr>
        <w:spacing w:line="192" w:lineRule="auto"/>
        <w:ind w:right="29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D13923" w:rsidRPr="00051372" w:rsidRDefault="00051372" w:rsidP="00051372">
      <w:pPr>
        <w:spacing w:line="192" w:lineRule="auto"/>
        <w:ind w:right="29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Department of Mechanical Engineering, IITG</w:t>
      </w:r>
    </w:p>
    <w:p w:rsidR="00D13923" w:rsidRDefault="00D13923" w:rsidP="00F05880">
      <w:pPr>
        <w:spacing w:line="192" w:lineRule="auto"/>
        <w:ind w:right="29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D13923" w:rsidRDefault="00D13923" w:rsidP="00F05880">
      <w:pPr>
        <w:spacing w:line="192" w:lineRule="auto"/>
        <w:ind w:right="29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D13923" w:rsidRDefault="00D13923" w:rsidP="00F05880">
      <w:pPr>
        <w:spacing w:line="192" w:lineRule="auto"/>
        <w:ind w:right="29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D13923" w:rsidRDefault="00D13923" w:rsidP="00F05880">
      <w:pPr>
        <w:spacing w:line="192" w:lineRule="auto"/>
        <w:ind w:right="29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D13923" w:rsidRDefault="00D13923" w:rsidP="00F05880">
      <w:pPr>
        <w:spacing w:line="192" w:lineRule="auto"/>
        <w:ind w:right="29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D13923" w:rsidRDefault="00D13923" w:rsidP="00F05880">
      <w:pPr>
        <w:spacing w:line="192" w:lineRule="auto"/>
        <w:ind w:right="29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D13923" w:rsidRDefault="00D13923" w:rsidP="00F05880">
      <w:pPr>
        <w:spacing w:line="192" w:lineRule="auto"/>
        <w:ind w:right="29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000645" w:rsidRDefault="00000645" w:rsidP="00F05880">
      <w:pPr>
        <w:spacing w:line="192" w:lineRule="auto"/>
        <w:ind w:right="29"/>
        <w:rPr>
          <w:rFonts w:ascii="Times New Roman" w:hAnsi="Times New Roman" w:cs="Times New Roman"/>
          <w:b/>
          <w:bCs/>
          <w:color w:val="2E74B5" w:themeColor="accent1" w:themeShade="BF"/>
          <w:sz w:val="32"/>
          <w:szCs w:val="32"/>
        </w:rPr>
      </w:pPr>
    </w:p>
    <w:p w:rsidR="00EB4A7E" w:rsidRDefault="00EB4A7E" w:rsidP="00F05880">
      <w:pPr>
        <w:spacing w:line="192" w:lineRule="auto"/>
        <w:ind w:right="29"/>
        <w:rPr>
          <w:rFonts w:ascii="Times New Roman" w:hAnsi="Times New Roman" w:cs="Times New Roman"/>
          <w:b/>
          <w:bCs/>
          <w:color w:val="2E74B5" w:themeColor="accent1" w:themeShade="BF"/>
          <w:sz w:val="32"/>
          <w:szCs w:val="32"/>
        </w:rPr>
      </w:pPr>
    </w:p>
    <w:p w:rsidR="00000645" w:rsidRPr="00D66C94" w:rsidRDefault="00000645" w:rsidP="00000645">
      <w:pPr>
        <w:spacing w:line="192" w:lineRule="auto"/>
        <w:ind w:right="29"/>
        <w:jc w:val="center"/>
        <w:rPr>
          <w:rFonts w:ascii="Times New Roman" w:hAnsi="Times New Roman" w:cs="Times New Roman"/>
          <w:b/>
          <w:bCs/>
          <w:color w:val="000000" w:themeColor="text1"/>
          <w:sz w:val="40"/>
          <w:szCs w:val="40"/>
        </w:rPr>
      </w:pPr>
      <w:r w:rsidRPr="00D66C94">
        <w:rPr>
          <w:rFonts w:ascii="Times New Roman" w:hAnsi="Times New Roman" w:cs="Times New Roman"/>
          <w:b/>
          <w:bCs/>
          <w:color w:val="000000" w:themeColor="text1"/>
          <w:sz w:val="40"/>
          <w:szCs w:val="40"/>
        </w:rPr>
        <w:t>Binary Coded Genetic Algorithm</w:t>
      </w:r>
    </w:p>
    <w:p w:rsidR="00000645" w:rsidRPr="00000645" w:rsidRDefault="00000645" w:rsidP="00000645">
      <w:pPr>
        <w:spacing w:line="192" w:lineRule="auto"/>
        <w:ind w:right="29"/>
        <w:jc w:val="center"/>
        <w:rPr>
          <w:rFonts w:ascii="Times New Roman" w:hAnsi="Times New Roman" w:cs="Times New Roman"/>
          <w:b/>
          <w:bCs/>
          <w:color w:val="2E74B5" w:themeColor="accent1" w:themeShade="BF"/>
          <w:sz w:val="36"/>
          <w:szCs w:val="36"/>
        </w:rPr>
      </w:pPr>
    </w:p>
    <w:p w:rsidR="00000645" w:rsidRPr="00CB43A4" w:rsidRDefault="00DC513C" w:rsidP="00C55B7E">
      <w:pPr>
        <w:pStyle w:val="ListParagraph"/>
        <w:numPr>
          <w:ilvl w:val="0"/>
          <w:numId w:val="14"/>
        </w:numPr>
        <w:ind w:left="0"/>
        <w:rPr>
          <w:rFonts w:ascii="Times New Roman" w:hAnsi="Times New Roman" w:cs="Times New Roman"/>
          <w:b/>
          <w:bCs/>
          <w:sz w:val="32"/>
          <w:szCs w:val="32"/>
        </w:rPr>
      </w:pPr>
      <w:r w:rsidRPr="00CB43A4">
        <w:rPr>
          <w:rFonts w:ascii="Times New Roman" w:hAnsi="Times New Roman" w:cs="Times New Roman"/>
          <w:b/>
          <w:bCs/>
          <w:sz w:val="32"/>
          <w:szCs w:val="32"/>
        </w:rPr>
        <w:t xml:space="preserve">Introduction </w:t>
      </w:r>
      <w:r w:rsidR="00000645" w:rsidRPr="00CB43A4">
        <w:rPr>
          <w:rFonts w:ascii="Times New Roman" w:hAnsi="Times New Roman" w:cs="Times New Roman"/>
          <w:b/>
          <w:bCs/>
          <w:sz w:val="32"/>
          <w:szCs w:val="32"/>
        </w:rPr>
        <w:t xml:space="preserve">to Genetic Algorithm </w:t>
      </w:r>
    </w:p>
    <w:p w:rsidR="00C55B7E" w:rsidRPr="00451C14" w:rsidRDefault="00000645" w:rsidP="00BC6DC0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000645">
        <w:rPr>
          <w:rFonts w:ascii="Times New Roman" w:hAnsi="Times New Roman" w:cs="Times New Roman"/>
          <w:sz w:val="32"/>
          <w:szCs w:val="32"/>
        </w:rPr>
        <w:t xml:space="preserve">A genetic algorithm is a </w:t>
      </w:r>
      <w:r w:rsidR="00C55B7E" w:rsidRPr="00451C14">
        <w:rPr>
          <w:rFonts w:ascii="Times New Roman" w:hAnsi="Times New Roman" w:cs="Times New Roman"/>
          <w:sz w:val="32"/>
          <w:szCs w:val="32"/>
        </w:rPr>
        <w:t xml:space="preserve">population based </w:t>
      </w:r>
      <w:r w:rsidRPr="00000645">
        <w:rPr>
          <w:rFonts w:ascii="Times New Roman" w:hAnsi="Times New Roman" w:cs="Times New Roman"/>
          <w:sz w:val="32"/>
          <w:szCs w:val="32"/>
        </w:rPr>
        <w:t xml:space="preserve">search technique used in computing to find true or approximate solutions to optimization and search problems. </w:t>
      </w:r>
    </w:p>
    <w:p w:rsidR="008328BC" w:rsidRPr="00451C14" w:rsidRDefault="00C55B7E" w:rsidP="00BC6DC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451C14">
        <w:rPr>
          <w:rFonts w:ascii="Times New Roman" w:hAnsi="Times New Roman" w:cs="Times New Roman"/>
          <w:sz w:val="32"/>
          <w:szCs w:val="32"/>
        </w:rPr>
        <w:t>Genetic algorithms</w:t>
      </w:r>
      <w:r w:rsidR="00000645" w:rsidRPr="00000645">
        <w:rPr>
          <w:rFonts w:ascii="Times New Roman" w:hAnsi="Times New Roman" w:cs="Times New Roman"/>
          <w:sz w:val="32"/>
          <w:szCs w:val="32"/>
        </w:rPr>
        <w:t xml:space="preserve"> are categorized as global search heuristics. </w:t>
      </w:r>
      <w:r w:rsidRPr="00451C14">
        <w:rPr>
          <w:rFonts w:ascii="Times New Roman" w:hAnsi="Times New Roman" w:cs="Times New Roman"/>
          <w:sz w:val="32"/>
          <w:szCs w:val="32"/>
        </w:rPr>
        <w:t>Genetic algorithms</w:t>
      </w:r>
      <w:r w:rsidRPr="00000645">
        <w:rPr>
          <w:rFonts w:ascii="Times New Roman" w:hAnsi="Times New Roman" w:cs="Times New Roman"/>
          <w:sz w:val="32"/>
          <w:szCs w:val="32"/>
        </w:rPr>
        <w:t xml:space="preserve"> </w:t>
      </w:r>
      <w:r w:rsidR="00000645" w:rsidRPr="00000645">
        <w:rPr>
          <w:rFonts w:ascii="Times New Roman" w:hAnsi="Times New Roman" w:cs="Times New Roman"/>
          <w:sz w:val="32"/>
          <w:szCs w:val="32"/>
        </w:rPr>
        <w:t>are a particular class of evolutionary algorithms that use techniques inspired by evolutionary biology such as inheritance, mut</w:t>
      </w:r>
      <w:r w:rsidRPr="00451C14">
        <w:rPr>
          <w:rFonts w:ascii="Times New Roman" w:hAnsi="Times New Roman" w:cs="Times New Roman"/>
          <w:sz w:val="32"/>
          <w:szCs w:val="32"/>
        </w:rPr>
        <w:t>ation, selection, and crossover.</w:t>
      </w:r>
    </w:p>
    <w:p w:rsidR="00C80C4E" w:rsidRPr="00C80C4E" w:rsidRDefault="00C80C4E" w:rsidP="00C80C4E">
      <w:pPr>
        <w:shd w:val="clear" w:color="auto" w:fill="FFFFFF"/>
        <w:spacing w:after="0" w:line="240" w:lineRule="auto"/>
        <w:ind w:firstLine="720"/>
        <w:rPr>
          <w:rFonts w:cstheme="minorHAnsi"/>
          <w:sz w:val="32"/>
          <w:szCs w:val="32"/>
        </w:rPr>
      </w:pPr>
    </w:p>
    <w:p w:rsidR="00303C09" w:rsidRDefault="00303C09" w:rsidP="00303C09">
      <w:pPr>
        <w:pStyle w:val="ListParagraph"/>
        <w:numPr>
          <w:ilvl w:val="0"/>
          <w:numId w:val="14"/>
        </w:numPr>
        <w:ind w:left="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Binary Coded</w:t>
      </w:r>
      <w:r w:rsidRPr="00CB43A4">
        <w:rPr>
          <w:rFonts w:ascii="Times New Roman" w:hAnsi="Times New Roman" w:cs="Times New Roman"/>
          <w:b/>
          <w:bCs/>
          <w:sz w:val="32"/>
          <w:szCs w:val="32"/>
        </w:rPr>
        <w:t xml:space="preserve"> Genetic Algorithm </w:t>
      </w:r>
    </w:p>
    <w:p w:rsidR="000C336A" w:rsidRPr="00451C14" w:rsidRDefault="00386BED" w:rsidP="00451C14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451C14">
        <w:rPr>
          <w:rFonts w:ascii="Times New Roman" w:hAnsi="Times New Roman" w:cs="Times New Roman"/>
          <w:sz w:val="32"/>
          <w:szCs w:val="32"/>
        </w:rPr>
        <w:t>In binary coded GA, a gene or chromosome is represented by a string of binary bits (0’s and 1’s)</w:t>
      </w:r>
      <w:r w:rsidR="00A55808" w:rsidRPr="00451C14">
        <w:rPr>
          <w:rFonts w:ascii="Times New Roman" w:hAnsi="Times New Roman" w:cs="Times New Roman"/>
          <w:sz w:val="32"/>
          <w:szCs w:val="32"/>
        </w:rPr>
        <w:t xml:space="preserve">. The size of string depends upon the variable range and desired accuracy </w:t>
      </w:r>
    </w:p>
    <w:p w:rsidR="00C80C4E" w:rsidRDefault="00C80C4E" w:rsidP="00386BED">
      <w:pPr>
        <w:rPr>
          <w:rFonts w:cstheme="minorHAnsi"/>
          <w:sz w:val="32"/>
          <w:szCs w:val="32"/>
        </w:rPr>
      </w:pPr>
    </w:p>
    <w:p w:rsidR="00C80C4E" w:rsidRPr="00C80C4E" w:rsidRDefault="00C80C4E" w:rsidP="00C80C4E">
      <w:pPr>
        <w:pStyle w:val="ListParagraph"/>
        <w:numPr>
          <w:ilvl w:val="0"/>
          <w:numId w:val="14"/>
        </w:numPr>
        <w:ind w:left="0"/>
        <w:rPr>
          <w:rFonts w:cstheme="minorHAnsi"/>
          <w:sz w:val="32"/>
          <w:szCs w:val="32"/>
        </w:rPr>
      </w:pPr>
      <w:r w:rsidRPr="00C80C4E">
        <w:rPr>
          <w:rFonts w:ascii="Times New Roman" w:hAnsi="Times New Roman" w:cs="Times New Roman"/>
          <w:b/>
          <w:bCs/>
          <w:sz w:val="32"/>
          <w:szCs w:val="32"/>
        </w:rPr>
        <w:t xml:space="preserve">Given Problem  </w:t>
      </w:r>
      <w:r>
        <w:rPr>
          <w:rFonts w:ascii="Times New Roman" w:hAnsi="Times New Roman" w:cs="Times New Roman"/>
          <w:b/>
          <w:bCs/>
          <w:sz w:val="32"/>
          <w:szCs w:val="32"/>
        </w:rPr>
        <w:t>Statement</w:t>
      </w:r>
      <w:r w:rsidR="00EA6C69">
        <w:rPr>
          <w:rFonts w:ascii="Times New Roman" w:hAnsi="Times New Roman" w:cs="Times New Roman"/>
          <w:b/>
          <w:bCs/>
          <w:sz w:val="32"/>
          <w:szCs w:val="32"/>
        </w:rPr>
        <w:t xml:space="preserve"> -</w:t>
      </w:r>
    </w:p>
    <w:p w:rsidR="00C80C4E" w:rsidRPr="00451C14" w:rsidRDefault="00C80C4E" w:rsidP="00451C14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32"/>
          <w:szCs w:val="32"/>
        </w:rPr>
      </w:pPr>
      <w:r w:rsidRPr="00451C14">
        <w:rPr>
          <w:rFonts w:ascii="Times New Roman" w:hAnsi="Times New Roman" w:cs="Times New Roman"/>
          <w:sz w:val="32"/>
          <w:szCs w:val="32"/>
        </w:rPr>
        <w:t>Develop a generalize computer program for a binary-coded GA with Roulette-wheel reproduction scheme, two point crossover and bit-wise mutation.</w:t>
      </w:r>
    </w:p>
    <w:p w:rsidR="00C80C4E" w:rsidRDefault="00C80C4E" w:rsidP="00C80C4E">
      <w:pPr>
        <w:pStyle w:val="ListParagraph"/>
        <w:ind w:left="0"/>
        <w:rPr>
          <w:rFonts w:cstheme="minorHAnsi"/>
          <w:sz w:val="32"/>
          <w:szCs w:val="32"/>
        </w:rPr>
      </w:pPr>
    </w:p>
    <w:p w:rsidR="004F07CC" w:rsidRDefault="00CA6ECB" w:rsidP="004F07CC">
      <w:pPr>
        <w:pStyle w:val="ListParagraph"/>
        <w:ind w:left="0"/>
        <w:jc w:val="center"/>
        <w:rPr>
          <w:rFonts w:cstheme="minorHAnsi"/>
          <w:sz w:val="32"/>
          <w:szCs w:val="32"/>
        </w:rPr>
      </w:pPr>
      <w:r w:rsidRPr="00CA6ECB">
        <w:rPr>
          <w:rFonts w:cstheme="minorHAnsi"/>
          <w:position w:val="-48"/>
          <w:sz w:val="32"/>
          <w:szCs w:val="32"/>
        </w:rPr>
        <w:object w:dxaOrig="470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0.5pt;height:87pt" o:ole="">
            <v:imagedata r:id="rId7" o:title=""/>
          </v:shape>
          <o:OLEObject Type="Embed" ProgID="Equation.DSMT4" ShapeID="_x0000_i1025" DrawAspect="Content" ObjectID="_1679487319" r:id="rId8"/>
        </w:object>
      </w:r>
    </w:p>
    <w:p w:rsidR="004F07CC" w:rsidRDefault="004F07CC" w:rsidP="004F07CC">
      <w:pPr>
        <w:pStyle w:val="ListParagraph"/>
        <w:ind w:left="0"/>
        <w:jc w:val="center"/>
        <w:rPr>
          <w:rFonts w:cstheme="minorHAnsi"/>
          <w:sz w:val="32"/>
          <w:szCs w:val="32"/>
        </w:rPr>
      </w:pPr>
    </w:p>
    <w:p w:rsidR="004C4FAA" w:rsidRDefault="004A0863" w:rsidP="00C638E4">
      <w:pPr>
        <w:pStyle w:val="ListParagraph"/>
        <w:numPr>
          <w:ilvl w:val="0"/>
          <w:numId w:val="14"/>
        </w:numPr>
        <w:ind w:left="0"/>
        <w:rPr>
          <w:rFonts w:cstheme="minorHAnsi"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 xml:space="preserve">Features of </w:t>
      </w:r>
      <w:r w:rsidR="00730DCF">
        <w:rPr>
          <w:rFonts w:ascii="Times New Roman" w:hAnsi="Times New Roman" w:cs="Times New Roman"/>
          <w:b/>
          <w:bCs/>
          <w:sz w:val="32"/>
          <w:szCs w:val="32"/>
        </w:rPr>
        <w:t>General Python Code developed</w:t>
      </w:r>
      <w:r w:rsidR="000726CB">
        <w:rPr>
          <w:rFonts w:ascii="Times New Roman" w:hAnsi="Times New Roman" w:cs="Times New Roman"/>
          <w:b/>
          <w:bCs/>
          <w:sz w:val="32"/>
          <w:szCs w:val="32"/>
        </w:rPr>
        <w:t xml:space="preserve"> - </w:t>
      </w:r>
      <w:r w:rsidR="00730DCF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</w:p>
    <w:p w:rsidR="00C638E4" w:rsidRPr="00C638E4" w:rsidRDefault="00C638E4" w:rsidP="00C638E4">
      <w:pPr>
        <w:pStyle w:val="ListParagraph"/>
        <w:ind w:left="0"/>
        <w:rPr>
          <w:rFonts w:cstheme="minorHAnsi"/>
          <w:sz w:val="32"/>
          <w:szCs w:val="32"/>
        </w:rPr>
      </w:pPr>
    </w:p>
    <w:p w:rsidR="00C638E4" w:rsidRDefault="0054747D" w:rsidP="0054747D">
      <w:pPr>
        <w:pStyle w:val="ListParagraph"/>
        <w:numPr>
          <w:ilvl w:val="0"/>
          <w:numId w:val="19"/>
        </w:numPr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>Can handle n number of variable problems</w:t>
      </w:r>
      <w:r w:rsidR="00C638E4">
        <w:rPr>
          <w:rFonts w:cstheme="minorHAnsi"/>
          <w:sz w:val="32"/>
          <w:szCs w:val="32"/>
        </w:rPr>
        <w:t xml:space="preserve"> </w:t>
      </w:r>
      <w:r w:rsidR="00E80E0D" w:rsidRPr="00E80E0D">
        <w:rPr>
          <w:rFonts w:cstheme="minorHAnsi"/>
          <w:position w:val="-14"/>
          <w:sz w:val="32"/>
          <w:szCs w:val="32"/>
        </w:rPr>
        <w:object w:dxaOrig="1939" w:dyaOrig="380">
          <v:shape id="_x0000_i1026" type="#_x0000_t75" style="width:117.75pt;height:22.5pt" o:ole="">
            <v:imagedata r:id="rId9" o:title=""/>
          </v:shape>
          <o:OLEObject Type="Embed" ProgID="Equation.DSMT4" ShapeID="_x0000_i1026" DrawAspect="Content" ObjectID="_1679487320" r:id="rId10"/>
        </w:object>
      </w:r>
    </w:p>
    <w:p w:rsidR="00ED343E" w:rsidRDefault="0054747D" w:rsidP="00C638E4">
      <w:pPr>
        <w:pStyle w:val="ListParagraph"/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 xml:space="preserve"> </w:t>
      </w:r>
    </w:p>
    <w:p w:rsidR="00A43C9F" w:rsidRDefault="00115F70" w:rsidP="0054747D">
      <w:pPr>
        <w:pStyle w:val="ListParagraph"/>
        <w:numPr>
          <w:ilvl w:val="0"/>
          <w:numId w:val="19"/>
        </w:numPr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>Can handle both maximization and minimization problems</w:t>
      </w:r>
    </w:p>
    <w:p w:rsidR="00627267" w:rsidRPr="00627267" w:rsidRDefault="00627267" w:rsidP="00627267">
      <w:pPr>
        <w:pStyle w:val="ListParagraph"/>
        <w:rPr>
          <w:rFonts w:cstheme="minorHAnsi"/>
          <w:sz w:val="32"/>
          <w:szCs w:val="32"/>
        </w:rPr>
      </w:pPr>
    </w:p>
    <w:p w:rsidR="00627267" w:rsidRPr="00A34422" w:rsidRDefault="00627267" w:rsidP="00627267">
      <w:pPr>
        <w:pStyle w:val="ListParagraph"/>
        <w:numPr>
          <w:ilvl w:val="0"/>
          <w:numId w:val="19"/>
        </w:numPr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>The desired accuracy of  each variable can be defined independently</w:t>
      </w:r>
    </w:p>
    <w:p w:rsidR="00627267" w:rsidRPr="009C33F6" w:rsidRDefault="00627267" w:rsidP="00627267">
      <w:pPr>
        <w:pStyle w:val="ListParagraph"/>
        <w:rPr>
          <w:rFonts w:cstheme="minorHAnsi"/>
          <w:sz w:val="32"/>
          <w:szCs w:val="32"/>
        </w:rPr>
      </w:pPr>
    </w:p>
    <w:p w:rsidR="004F07CC" w:rsidRDefault="004F07CC">
      <w:pPr>
        <w:rPr>
          <w:rFonts w:ascii="Times New Roman" w:hAnsi="Times New Roman" w:cs="Times New Roman"/>
        </w:rPr>
      </w:pPr>
    </w:p>
    <w:p w:rsidR="0007790C" w:rsidRDefault="0007790C">
      <w:pPr>
        <w:rPr>
          <w:rFonts w:ascii="Times New Roman" w:hAnsi="Times New Roman" w:cs="Times New Roman"/>
        </w:rPr>
      </w:pPr>
    </w:p>
    <w:p w:rsidR="0007790C" w:rsidRPr="006150B1" w:rsidRDefault="006150B1" w:rsidP="006150B1">
      <w:pPr>
        <w:pStyle w:val="ListParagraph"/>
        <w:numPr>
          <w:ilvl w:val="0"/>
          <w:numId w:val="14"/>
        </w:numPr>
        <w:ind w:left="0"/>
        <w:rPr>
          <w:rFonts w:cstheme="minorHAnsi"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 xml:space="preserve">Flow Chart of Python Code -  </w:t>
      </w:r>
    </w:p>
    <w:p w:rsidR="0007790C" w:rsidRDefault="00251927" w:rsidP="00277620">
      <w:pPr>
        <w:ind w:left="-540" w:right="-333" w:firstLine="270"/>
        <w:jc w:val="center"/>
        <w:rPr>
          <w:rFonts w:ascii="Times New Roman" w:hAnsi="Times New Roman" w:cs="Times New Roman"/>
        </w:rPr>
      </w:pPr>
      <w:r w:rsidRPr="00251927">
        <w:rPr>
          <w:noProof/>
          <w:lang w:bidi="hi-IN"/>
        </w:rPr>
        <w:drawing>
          <wp:inline distT="0" distB="0" distL="0" distR="0">
            <wp:extent cx="6522418" cy="93726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8388" cy="9381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90C" w:rsidRDefault="0007790C">
      <w:pPr>
        <w:rPr>
          <w:rFonts w:ascii="Times New Roman" w:hAnsi="Times New Roman" w:cs="Times New Roman"/>
        </w:rPr>
      </w:pPr>
    </w:p>
    <w:p w:rsidR="00897F4E" w:rsidRDefault="00897F4E">
      <w:pPr>
        <w:rPr>
          <w:rFonts w:ascii="Times New Roman" w:hAnsi="Times New Roman" w:cs="Times New Roman"/>
        </w:rPr>
      </w:pPr>
    </w:p>
    <w:p w:rsidR="00030517" w:rsidRPr="00030517" w:rsidRDefault="002E5B56" w:rsidP="002E5B56">
      <w:pPr>
        <w:pStyle w:val="ListParagraph"/>
        <w:numPr>
          <w:ilvl w:val="0"/>
          <w:numId w:val="14"/>
        </w:numPr>
        <w:tabs>
          <w:tab w:val="left" w:pos="270"/>
        </w:tabs>
        <w:ind w:left="90" w:hanging="270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="00030517" w:rsidRPr="00030517">
        <w:rPr>
          <w:rFonts w:ascii="Times New Roman" w:hAnsi="Times New Roman" w:cs="Times New Roman"/>
          <w:b/>
          <w:bCs/>
          <w:sz w:val="32"/>
          <w:szCs w:val="32"/>
        </w:rPr>
        <w:t xml:space="preserve">Natural Selection Operator: </w:t>
      </w:r>
    </w:p>
    <w:p w:rsidR="001861BE" w:rsidRPr="00897F4E" w:rsidRDefault="001861BE" w:rsidP="001861BE">
      <w:pPr>
        <w:pStyle w:val="ListParagraph"/>
        <w:tabs>
          <w:tab w:val="left" w:pos="360"/>
        </w:tabs>
        <w:ind w:left="0"/>
        <w:rPr>
          <w:rFonts w:cstheme="minorHAnsi"/>
          <w:sz w:val="32"/>
          <w:szCs w:val="32"/>
        </w:rPr>
      </w:pPr>
    </w:p>
    <w:p w:rsidR="004B4066" w:rsidRDefault="00030517" w:rsidP="00030517">
      <w:pPr>
        <w:pStyle w:val="ListParagraph"/>
        <w:tabs>
          <w:tab w:val="left" w:pos="90"/>
        </w:tabs>
        <w:ind w:left="-9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</w:r>
      <w:r w:rsidR="00AC14FF" w:rsidRPr="00132EA0">
        <w:rPr>
          <w:rFonts w:ascii="Times New Roman" w:hAnsi="Times New Roman" w:cs="Times New Roman"/>
          <w:sz w:val="32"/>
          <w:szCs w:val="32"/>
        </w:rPr>
        <w:t xml:space="preserve">With this approach </w:t>
      </w:r>
      <w:r w:rsidR="00AC14FF">
        <w:rPr>
          <w:rFonts w:ascii="Times New Roman" w:hAnsi="Times New Roman" w:cs="Times New Roman"/>
          <w:sz w:val="32"/>
          <w:szCs w:val="32"/>
        </w:rPr>
        <w:t xml:space="preserve">the population after mutation (off spring population) is </w:t>
      </w:r>
      <w:r w:rsidR="00B622FD">
        <w:rPr>
          <w:rFonts w:ascii="Times New Roman" w:hAnsi="Times New Roman" w:cs="Times New Roman"/>
          <w:sz w:val="32"/>
          <w:szCs w:val="32"/>
        </w:rPr>
        <w:t>combined with</w:t>
      </w:r>
      <w:r w:rsidR="00E70368">
        <w:rPr>
          <w:rFonts w:ascii="Times New Roman" w:hAnsi="Times New Roman" w:cs="Times New Roman"/>
          <w:sz w:val="32"/>
          <w:szCs w:val="32"/>
        </w:rPr>
        <w:t xml:space="preserve"> parent population and then out of total combined population top N solution are selected based on the</w:t>
      </w:r>
      <w:r w:rsidR="00DF0DF4">
        <w:rPr>
          <w:rFonts w:ascii="Times New Roman" w:hAnsi="Times New Roman" w:cs="Times New Roman"/>
          <w:sz w:val="32"/>
          <w:szCs w:val="32"/>
        </w:rPr>
        <w:t xml:space="preserve"> Ranking of </w:t>
      </w:r>
      <w:r w:rsidR="00E70368">
        <w:rPr>
          <w:rFonts w:ascii="Times New Roman" w:hAnsi="Times New Roman" w:cs="Times New Roman"/>
          <w:sz w:val="32"/>
          <w:szCs w:val="32"/>
        </w:rPr>
        <w:t xml:space="preserve"> Fitness value.</w:t>
      </w:r>
      <w:r w:rsidR="000620EB">
        <w:rPr>
          <w:rFonts w:ascii="Times New Roman" w:hAnsi="Times New Roman" w:cs="Times New Roman"/>
          <w:sz w:val="32"/>
          <w:szCs w:val="32"/>
        </w:rPr>
        <w:t xml:space="preserve"> Which further is considered for next generation </w:t>
      </w:r>
    </w:p>
    <w:p w:rsidR="00AA6A5D" w:rsidRDefault="004B4066" w:rsidP="00AA6A5D">
      <w:pPr>
        <w:pStyle w:val="ListParagraph"/>
        <w:tabs>
          <w:tab w:val="left" w:pos="90"/>
        </w:tabs>
        <w:ind w:left="-90" w:firstLine="90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This </w:t>
      </w:r>
      <w:r w:rsidR="00F32B1B">
        <w:rPr>
          <w:rFonts w:ascii="Times New Roman" w:hAnsi="Times New Roman" w:cs="Times New Roman"/>
          <w:sz w:val="32"/>
          <w:szCs w:val="32"/>
        </w:rPr>
        <w:t>o</w:t>
      </w:r>
      <w:r w:rsidR="00623276">
        <w:rPr>
          <w:rFonts w:ascii="Times New Roman" w:hAnsi="Times New Roman" w:cs="Times New Roman"/>
          <w:sz w:val="32"/>
          <w:szCs w:val="32"/>
        </w:rPr>
        <w:t xml:space="preserve">perator is also known as </w:t>
      </w:r>
      <w:r w:rsidR="00F332E0">
        <w:rPr>
          <w:rFonts w:ascii="Times New Roman" w:hAnsi="Times New Roman" w:cs="Times New Roman"/>
          <w:sz w:val="32"/>
          <w:szCs w:val="32"/>
        </w:rPr>
        <w:t>“</w:t>
      </w:r>
      <w:r w:rsidR="00623276">
        <w:rPr>
          <w:rFonts w:ascii="Times New Roman" w:hAnsi="Times New Roman" w:cs="Times New Roman"/>
          <w:sz w:val="32"/>
          <w:szCs w:val="32"/>
        </w:rPr>
        <w:t>Survival of Fittest</w:t>
      </w:r>
      <w:r w:rsidR="00F332E0">
        <w:rPr>
          <w:rFonts w:ascii="Times New Roman" w:hAnsi="Times New Roman" w:cs="Times New Roman"/>
          <w:sz w:val="32"/>
          <w:szCs w:val="32"/>
        </w:rPr>
        <w:t>”</w:t>
      </w:r>
      <w:r w:rsidR="00E52DDC">
        <w:rPr>
          <w:rFonts w:ascii="Times New Roman" w:hAnsi="Times New Roman" w:cs="Times New Roman"/>
          <w:sz w:val="32"/>
          <w:szCs w:val="32"/>
        </w:rPr>
        <w:t>, which pass on only best solution after crossover and mutation to next generation</w:t>
      </w:r>
      <w:r w:rsidR="00623276">
        <w:rPr>
          <w:rFonts w:ascii="Times New Roman" w:hAnsi="Times New Roman" w:cs="Times New Roman"/>
          <w:sz w:val="32"/>
          <w:szCs w:val="32"/>
        </w:rPr>
        <w:t xml:space="preserve"> </w:t>
      </w:r>
    </w:p>
    <w:p w:rsidR="00AC14FF" w:rsidRPr="00AA6A5D" w:rsidRDefault="00F22C2C" w:rsidP="00AA6A5D">
      <w:pPr>
        <w:pStyle w:val="ListParagraph"/>
        <w:tabs>
          <w:tab w:val="left" w:pos="90"/>
        </w:tabs>
        <w:ind w:left="-90" w:firstLine="900"/>
        <w:rPr>
          <w:rFonts w:ascii="Times New Roman" w:hAnsi="Times New Roman" w:cs="Times New Roman"/>
          <w:sz w:val="32"/>
          <w:szCs w:val="32"/>
        </w:rPr>
      </w:pPr>
      <w:r w:rsidRPr="00AA6A5D">
        <w:rPr>
          <w:rFonts w:ascii="Times New Roman" w:hAnsi="Times New Roman" w:cs="Times New Roman"/>
          <w:sz w:val="32"/>
          <w:szCs w:val="32"/>
        </w:rPr>
        <w:tab/>
      </w:r>
      <w:r w:rsidRPr="00AA6A5D">
        <w:rPr>
          <w:rFonts w:ascii="Times New Roman" w:hAnsi="Times New Roman" w:cs="Times New Roman"/>
          <w:sz w:val="32"/>
          <w:szCs w:val="32"/>
        </w:rPr>
        <w:tab/>
      </w:r>
    </w:p>
    <w:p w:rsidR="000A783E" w:rsidRDefault="000A783E" w:rsidP="00AC14FF">
      <w:pPr>
        <w:pStyle w:val="ListParagraph"/>
        <w:tabs>
          <w:tab w:val="left" w:pos="90"/>
        </w:tabs>
        <w:ind w:left="-9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Objective - Minimization of two variable problem </w:t>
      </w:r>
      <w:r w:rsidR="009618D9">
        <w:rPr>
          <w:rFonts w:ascii="Times New Roman" w:hAnsi="Times New Roman" w:cs="Times New Roman"/>
          <w:sz w:val="32"/>
          <w:szCs w:val="32"/>
        </w:rPr>
        <w:t xml:space="preserve">with </w:t>
      </w:r>
      <w:r w:rsidR="00FD1CDB">
        <w:rPr>
          <w:rFonts w:ascii="Times New Roman" w:hAnsi="Times New Roman" w:cs="Times New Roman"/>
          <w:sz w:val="32"/>
          <w:szCs w:val="32"/>
        </w:rPr>
        <w:t>given geometric</w:t>
      </w:r>
      <w:r w:rsidR="009618D9">
        <w:rPr>
          <w:rFonts w:ascii="Times New Roman" w:hAnsi="Times New Roman" w:cs="Times New Roman"/>
          <w:sz w:val="32"/>
          <w:szCs w:val="32"/>
        </w:rPr>
        <w:t xml:space="preserve"> constrains</w:t>
      </w:r>
    </w:p>
    <w:p w:rsidR="00AA6A5D" w:rsidRDefault="00AA6A5D" w:rsidP="00AC14FF">
      <w:pPr>
        <w:pStyle w:val="ListParagraph"/>
        <w:tabs>
          <w:tab w:val="left" w:pos="90"/>
        </w:tabs>
        <w:ind w:left="-90"/>
        <w:rPr>
          <w:rFonts w:ascii="Times New Roman" w:hAnsi="Times New Roman" w:cs="Times New Roman"/>
          <w:sz w:val="32"/>
          <w:szCs w:val="32"/>
        </w:rPr>
      </w:pPr>
      <w:bookmarkStart w:id="0" w:name="_GoBack"/>
      <w:bookmarkEnd w:id="0"/>
    </w:p>
    <w:p w:rsidR="00AA6A5D" w:rsidRPr="00AA6A5D" w:rsidRDefault="00AA6A5D" w:rsidP="00AA6A5D">
      <w:pPr>
        <w:pStyle w:val="ListParagraph"/>
        <w:tabs>
          <w:tab w:val="left" w:pos="90"/>
        </w:tabs>
        <w:ind w:left="-9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Input parameters:- </w:t>
      </w:r>
    </w:p>
    <w:p w:rsidR="000A783E" w:rsidRDefault="000A783E" w:rsidP="00AC14FF">
      <w:pPr>
        <w:pStyle w:val="ListParagraph"/>
        <w:tabs>
          <w:tab w:val="left" w:pos="90"/>
        </w:tabs>
        <w:ind w:left="-90"/>
        <w:rPr>
          <w:rFonts w:ascii="Times New Roman" w:hAnsi="Times New Roman" w:cs="Times New Roman"/>
          <w:sz w:val="32"/>
          <w:szCs w:val="32"/>
        </w:rPr>
      </w:pPr>
    </w:p>
    <w:p w:rsidR="00AC14FF" w:rsidRPr="007F2294" w:rsidRDefault="00AC14FF" w:rsidP="00AC14FF">
      <w:pPr>
        <w:pStyle w:val="ListParagraph"/>
        <w:tabs>
          <w:tab w:val="left" w:pos="90"/>
        </w:tabs>
        <w:ind w:left="-90" w:firstLine="900"/>
        <w:rPr>
          <w:rFonts w:ascii="Times New Roman" w:hAnsi="Times New Roman" w:cs="Times New Roman"/>
          <w:sz w:val="28"/>
          <w:szCs w:val="28"/>
        </w:rPr>
      </w:pPr>
      <w:r w:rsidRPr="007F2294">
        <w:rPr>
          <w:rFonts w:ascii="Times New Roman" w:hAnsi="Times New Roman" w:cs="Times New Roman"/>
          <w:sz w:val="28"/>
          <w:szCs w:val="28"/>
        </w:rPr>
        <w:t>Population Size (N) = 20</w:t>
      </w:r>
    </w:p>
    <w:p w:rsidR="00AC14FF" w:rsidRPr="007F2294" w:rsidRDefault="00AC14FF" w:rsidP="00AC14FF">
      <w:pPr>
        <w:pStyle w:val="ListParagraph"/>
        <w:tabs>
          <w:tab w:val="left" w:pos="90"/>
        </w:tabs>
        <w:ind w:left="-90" w:firstLine="900"/>
        <w:rPr>
          <w:rFonts w:ascii="Times New Roman" w:hAnsi="Times New Roman" w:cs="Times New Roman"/>
          <w:sz w:val="28"/>
          <w:szCs w:val="28"/>
        </w:rPr>
      </w:pPr>
      <w:r w:rsidRPr="007F2294">
        <w:rPr>
          <w:rFonts w:ascii="Times New Roman" w:hAnsi="Times New Roman" w:cs="Times New Roman"/>
          <w:sz w:val="28"/>
          <w:szCs w:val="28"/>
        </w:rPr>
        <w:t>Max Generation Limit = 200</w:t>
      </w:r>
    </w:p>
    <w:p w:rsidR="00AC14FF" w:rsidRPr="007F2294" w:rsidRDefault="00AC14FF" w:rsidP="00AC14FF">
      <w:pPr>
        <w:pStyle w:val="ListParagraph"/>
        <w:tabs>
          <w:tab w:val="left" w:pos="90"/>
        </w:tabs>
        <w:ind w:left="-90" w:firstLine="900"/>
        <w:rPr>
          <w:rFonts w:ascii="Times New Roman" w:hAnsi="Times New Roman" w:cs="Times New Roman"/>
          <w:sz w:val="28"/>
          <w:szCs w:val="28"/>
        </w:rPr>
      </w:pPr>
      <w:r w:rsidRPr="007F2294">
        <w:rPr>
          <w:rFonts w:ascii="Times New Roman" w:hAnsi="Times New Roman" w:cs="Times New Roman"/>
          <w:sz w:val="28"/>
          <w:szCs w:val="28"/>
        </w:rPr>
        <w:t>Cross over Probability (Pc) = 0.9</w:t>
      </w:r>
    </w:p>
    <w:p w:rsidR="00AC14FF" w:rsidRPr="007F2294" w:rsidRDefault="00AC14FF" w:rsidP="00AC14FF">
      <w:pPr>
        <w:pStyle w:val="ListParagraph"/>
        <w:tabs>
          <w:tab w:val="left" w:pos="90"/>
        </w:tabs>
        <w:ind w:left="-90" w:firstLine="900"/>
        <w:rPr>
          <w:rFonts w:ascii="Times New Roman" w:hAnsi="Times New Roman" w:cs="Times New Roman"/>
          <w:sz w:val="28"/>
          <w:szCs w:val="28"/>
        </w:rPr>
      </w:pPr>
      <w:r w:rsidRPr="007F2294">
        <w:rPr>
          <w:rFonts w:ascii="Times New Roman" w:hAnsi="Times New Roman" w:cs="Times New Roman"/>
          <w:sz w:val="28"/>
          <w:szCs w:val="28"/>
        </w:rPr>
        <w:t xml:space="preserve">Mutation Probability (Pm) </w:t>
      </w:r>
      <w:r w:rsidR="005221FE">
        <w:rPr>
          <w:rFonts w:ascii="Times New Roman" w:hAnsi="Times New Roman" w:cs="Times New Roman"/>
          <w:sz w:val="28"/>
          <w:szCs w:val="28"/>
        </w:rPr>
        <w:t>= 0.</w:t>
      </w:r>
      <w:r w:rsidR="00FF4928">
        <w:rPr>
          <w:rFonts w:ascii="Times New Roman" w:hAnsi="Times New Roman" w:cs="Times New Roman"/>
          <w:sz w:val="28"/>
          <w:szCs w:val="28"/>
        </w:rPr>
        <w:t>5</w:t>
      </w:r>
    </w:p>
    <w:p w:rsidR="00AC14FF" w:rsidRDefault="00AC14FF" w:rsidP="00AC14FF">
      <w:pPr>
        <w:pStyle w:val="ListParagraph"/>
        <w:tabs>
          <w:tab w:val="left" w:pos="90"/>
        </w:tabs>
        <w:ind w:left="-90" w:firstLine="900"/>
        <w:rPr>
          <w:rFonts w:ascii="Times New Roman" w:hAnsi="Times New Roman" w:cs="Times New Roman"/>
          <w:sz w:val="28"/>
          <w:szCs w:val="28"/>
        </w:rPr>
      </w:pPr>
      <w:r w:rsidRPr="007F2294">
        <w:rPr>
          <w:rFonts w:ascii="Times New Roman" w:hAnsi="Times New Roman" w:cs="Times New Roman"/>
          <w:sz w:val="28"/>
          <w:szCs w:val="28"/>
        </w:rPr>
        <w:t>Desired accuracy of each variable (e) = 0.0001</w:t>
      </w:r>
    </w:p>
    <w:p w:rsidR="00231486" w:rsidRDefault="00231486" w:rsidP="00AC14FF">
      <w:pPr>
        <w:rPr>
          <w:rFonts w:ascii="Times New Roman" w:hAnsi="Times New Roman" w:cs="Times New Roman"/>
          <w:sz w:val="28"/>
          <w:szCs w:val="28"/>
        </w:rPr>
      </w:pPr>
    </w:p>
    <w:p w:rsidR="00AC14FF" w:rsidRPr="002D25F9" w:rsidRDefault="00AC14FF" w:rsidP="00AC14FF">
      <w:pPr>
        <w:rPr>
          <w:rFonts w:ascii="Times New Roman" w:hAnsi="Times New Roman" w:cs="Times New Roman"/>
          <w:sz w:val="32"/>
          <w:szCs w:val="32"/>
        </w:rPr>
      </w:pPr>
      <w:r w:rsidRPr="002D25F9">
        <w:rPr>
          <w:rFonts w:ascii="Times New Roman" w:hAnsi="Times New Roman" w:cs="Times New Roman"/>
          <w:sz w:val="32"/>
          <w:szCs w:val="32"/>
        </w:rPr>
        <w:t xml:space="preserve">Fitness v/s generations Plot- </w:t>
      </w:r>
    </w:p>
    <w:p w:rsidR="00AC14FF" w:rsidRDefault="0087114F" w:rsidP="0087114F">
      <w:pPr>
        <w:pStyle w:val="ListParagraph"/>
        <w:ind w:left="-450" w:right="-873"/>
        <w:jc w:val="center"/>
        <w:rPr>
          <w:rFonts w:ascii="Times New Roman" w:hAnsi="Times New Roman" w:cs="Times New Roman"/>
          <w:sz w:val="36"/>
          <w:szCs w:val="36"/>
        </w:rPr>
      </w:pPr>
      <w:r w:rsidRPr="0087114F">
        <w:rPr>
          <w:rFonts w:ascii="Times New Roman" w:hAnsi="Times New Roman" w:cs="Times New Roman"/>
          <w:noProof/>
          <w:sz w:val="36"/>
          <w:szCs w:val="36"/>
          <w:lang w:bidi="hi-IN"/>
        </w:rPr>
        <w:drawing>
          <wp:inline distT="0" distB="0" distL="0" distR="0">
            <wp:extent cx="6426679" cy="3576320"/>
            <wp:effectExtent l="19050" t="19050" r="12700" b="24130"/>
            <wp:docPr id="16" name="Picture 16" descr="M:\IITG\OneDrive - Indian Institute of Technology Guwahati\2nd Sem Assignments\Own\Soft Computing\Genetic Algorithm\Final\Fitness vs generations selec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M:\IITG\OneDrive - Indian Institute of Technology Guwahati\2nd Sem Assignments\Own\Soft Computing\Genetic Algorithm\Final\Fitness vs generations selection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9199" cy="357772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AC14FF" w:rsidRDefault="00AC14FF" w:rsidP="00132EA0">
      <w:pPr>
        <w:pStyle w:val="ListParagraph"/>
        <w:rPr>
          <w:rFonts w:ascii="Times New Roman" w:hAnsi="Times New Roman" w:cs="Times New Roman"/>
          <w:sz w:val="36"/>
          <w:szCs w:val="36"/>
        </w:rPr>
      </w:pPr>
    </w:p>
    <w:p w:rsidR="00AC14FF" w:rsidRDefault="00AC14FF" w:rsidP="00132EA0">
      <w:pPr>
        <w:pStyle w:val="ListParagraph"/>
        <w:rPr>
          <w:rFonts w:ascii="Times New Roman" w:hAnsi="Times New Roman" w:cs="Times New Roman"/>
          <w:sz w:val="36"/>
          <w:szCs w:val="36"/>
        </w:rPr>
      </w:pPr>
    </w:p>
    <w:p w:rsidR="00071F8C" w:rsidRPr="00052CB6" w:rsidRDefault="00071F8C" w:rsidP="00052CB6">
      <w:pPr>
        <w:rPr>
          <w:rFonts w:ascii="Times New Roman" w:hAnsi="Times New Roman" w:cs="Times New Roman"/>
          <w:sz w:val="36"/>
          <w:szCs w:val="36"/>
        </w:rPr>
      </w:pPr>
    </w:p>
    <w:p w:rsidR="00071F8C" w:rsidRDefault="00071F8C" w:rsidP="00132EA0">
      <w:pPr>
        <w:pStyle w:val="ListParagraph"/>
        <w:rPr>
          <w:rFonts w:ascii="Times New Roman" w:hAnsi="Times New Roman" w:cs="Times New Roman"/>
          <w:sz w:val="36"/>
          <w:szCs w:val="36"/>
        </w:rPr>
      </w:pPr>
    </w:p>
    <w:p w:rsidR="00AD5B29" w:rsidRPr="0025105F" w:rsidRDefault="00AD5B29" w:rsidP="00AD5B2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Solutions of different</w:t>
      </w:r>
      <w:r w:rsidRPr="002D25F9">
        <w:rPr>
          <w:rFonts w:ascii="Times New Roman" w:hAnsi="Times New Roman" w:cs="Times New Roman"/>
          <w:sz w:val="32"/>
          <w:szCs w:val="32"/>
        </w:rPr>
        <w:t xml:space="preserve"> generations </w:t>
      </w:r>
      <w:r>
        <w:rPr>
          <w:rFonts w:ascii="Times New Roman" w:hAnsi="Times New Roman" w:cs="Times New Roman"/>
          <w:sz w:val="32"/>
          <w:szCs w:val="32"/>
        </w:rPr>
        <w:t>on objective function’s contour plot</w:t>
      </w:r>
      <w:r w:rsidRPr="002D25F9">
        <w:rPr>
          <w:rFonts w:ascii="Times New Roman" w:hAnsi="Times New Roman" w:cs="Times New Roman"/>
          <w:sz w:val="32"/>
          <w:szCs w:val="32"/>
        </w:rPr>
        <w:t xml:space="preserve">- </w:t>
      </w:r>
    </w:p>
    <w:p w:rsidR="00AC14FF" w:rsidRDefault="00FB290C" w:rsidP="00FB290C">
      <w:pPr>
        <w:pStyle w:val="ListParagraph"/>
        <w:ind w:left="-360" w:hanging="180"/>
        <w:rPr>
          <w:rFonts w:ascii="Times New Roman" w:hAnsi="Times New Roman" w:cs="Times New Roman"/>
          <w:sz w:val="36"/>
          <w:szCs w:val="36"/>
        </w:rPr>
      </w:pPr>
      <w:r w:rsidRPr="00FB290C">
        <w:rPr>
          <w:rFonts w:ascii="Times New Roman" w:hAnsi="Times New Roman" w:cs="Times New Roman"/>
          <w:noProof/>
          <w:sz w:val="36"/>
          <w:szCs w:val="36"/>
          <w:lang w:bidi="hi-IN"/>
        </w:rPr>
        <w:drawing>
          <wp:inline distT="0" distB="0" distL="0" distR="0">
            <wp:extent cx="6882044" cy="3638550"/>
            <wp:effectExtent l="0" t="0" r="0" b="0"/>
            <wp:docPr id="17" name="Picture 17" descr="M:\IITG\OneDrive - Indian Institute of Technology Guwahati\2nd Sem Assignments\Own\Soft Computing\Genetic Algorithm\Final\Variable values selec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M:\IITG\OneDrive - Indian Institute of Technology Guwahati\2nd Sem Assignments\Own\Soft Computing\Genetic Algorithm\Final\Variable values selection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8748" cy="3663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14FF" w:rsidRDefault="00AC14FF" w:rsidP="00132EA0">
      <w:pPr>
        <w:pStyle w:val="ListParagraph"/>
        <w:rPr>
          <w:rFonts w:ascii="Times New Roman" w:hAnsi="Times New Roman" w:cs="Times New Roman"/>
          <w:sz w:val="36"/>
          <w:szCs w:val="36"/>
        </w:rPr>
      </w:pPr>
    </w:p>
    <w:p w:rsidR="00AC14FF" w:rsidRDefault="004C44C0" w:rsidP="008D6570">
      <w:pPr>
        <w:pStyle w:val="ListParagraph"/>
        <w:ind w:left="0"/>
        <w:rPr>
          <w:rFonts w:ascii="Times New Roman" w:hAnsi="Times New Roman" w:cs="Times New Roman"/>
          <w:sz w:val="32"/>
          <w:szCs w:val="32"/>
        </w:rPr>
      </w:pPr>
      <w:r w:rsidRPr="001676DA">
        <w:rPr>
          <w:rFonts w:ascii="Times New Roman" w:hAnsi="Times New Roman" w:cs="Times New Roman"/>
          <w:sz w:val="32"/>
          <w:szCs w:val="32"/>
        </w:rPr>
        <w:t>From above plot we can see the binary coded genetic algorithm converge t</w:t>
      </w:r>
      <w:r w:rsidR="00C812BB" w:rsidRPr="001676DA">
        <w:rPr>
          <w:rFonts w:ascii="Times New Roman" w:hAnsi="Times New Roman" w:cs="Times New Roman"/>
          <w:sz w:val="32"/>
          <w:szCs w:val="32"/>
        </w:rPr>
        <w:t>o optimum solution very quickly</w:t>
      </w:r>
      <w:r w:rsidR="00D30F3C" w:rsidRPr="001676DA">
        <w:rPr>
          <w:rFonts w:ascii="Times New Roman" w:hAnsi="Times New Roman" w:cs="Times New Roman"/>
          <w:sz w:val="32"/>
          <w:szCs w:val="32"/>
        </w:rPr>
        <w:t xml:space="preserve"> as shown by the scatter plot on objective function’s contour plot. Looking at the variation in solutions over generation we can see the at 200th generation the solution</w:t>
      </w:r>
      <w:r w:rsidR="00121871">
        <w:rPr>
          <w:rFonts w:ascii="Times New Roman" w:hAnsi="Times New Roman" w:cs="Times New Roman"/>
          <w:sz w:val="32"/>
          <w:szCs w:val="32"/>
        </w:rPr>
        <w:t>s</w:t>
      </w:r>
      <w:r w:rsidR="00D30F3C" w:rsidRPr="001676DA">
        <w:rPr>
          <w:rFonts w:ascii="Times New Roman" w:hAnsi="Times New Roman" w:cs="Times New Roman"/>
          <w:sz w:val="32"/>
          <w:szCs w:val="32"/>
        </w:rPr>
        <w:t xml:space="preserve"> form two cluster around optimum solutions</w:t>
      </w:r>
    </w:p>
    <w:p w:rsidR="0038445E" w:rsidRDefault="0038445E" w:rsidP="008D6570">
      <w:pPr>
        <w:pStyle w:val="ListParagraph"/>
        <w:ind w:left="0"/>
        <w:rPr>
          <w:rFonts w:ascii="Times New Roman" w:hAnsi="Times New Roman" w:cs="Times New Roman"/>
          <w:sz w:val="32"/>
          <w:szCs w:val="32"/>
        </w:rPr>
      </w:pPr>
    </w:p>
    <w:p w:rsidR="0038445E" w:rsidRPr="005515FA" w:rsidRDefault="0038445E" w:rsidP="005515FA">
      <w:pPr>
        <w:rPr>
          <w:rFonts w:ascii="Times New Roman" w:hAnsi="Times New Roman" w:cs="Times New Roman"/>
          <w:sz w:val="32"/>
          <w:szCs w:val="32"/>
        </w:rPr>
      </w:pPr>
      <w:r w:rsidRPr="005515FA">
        <w:rPr>
          <w:rFonts w:ascii="Times New Roman" w:hAnsi="Times New Roman" w:cs="Times New Roman"/>
          <w:sz w:val="32"/>
          <w:szCs w:val="32"/>
        </w:rPr>
        <w:t>Optimum value of Solutions</w:t>
      </w:r>
      <w:r w:rsidR="00E4341F" w:rsidRPr="005515FA">
        <w:rPr>
          <w:rFonts w:ascii="Times New Roman" w:hAnsi="Times New Roman" w:cs="Times New Roman"/>
          <w:sz w:val="32"/>
          <w:szCs w:val="32"/>
        </w:rPr>
        <w:t xml:space="preserve"> </w:t>
      </w:r>
      <w:r w:rsidR="005B6DDB">
        <w:rPr>
          <w:rFonts w:ascii="Times New Roman" w:hAnsi="Times New Roman" w:cs="Times New Roman"/>
          <w:sz w:val="32"/>
          <w:szCs w:val="32"/>
        </w:rPr>
        <w:t>from</w:t>
      </w:r>
      <w:r w:rsidR="008B5A60">
        <w:rPr>
          <w:rFonts w:ascii="Times New Roman" w:hAnsi="Times New Roman" w:cs="Times New Roman"/>
          <w:sz w:val="32"/>
          <w:szCs w:val="32"/>
        </w:rPr>
        <w:t xml:space="preserve"> Binary coded</w:t>
      </w:r>
      <w:r w:rsidR="005B6DDB">
        <w:rPr>
          <w:rFonts w:ascii="Times New Roman" w:hAnsi="Times New Roman" w:cs="Times New Roman"/>
          <w:sz w:val="32"/>
          <w:szCs w:val="32"/>
        </w:rPr>
        <w:t xml:space="preserve"> GA</w:t>
      </w:r>
      <w:r w:rsidR="005C66D7" w:rsidRPr="005515FA">
        <w:rPr>
          <w:rFonts w:ascii="Times New Roman" w:hAnsi="Times New Roman" w:cs="Times New Roman"/>
          <w:sz w:val="32"/>
          <w:szCs w:val="32"/>
        </w:rPr>
        <w:t>:</w:t>
      </w:r>
    </w:p>
    <w:p w:rsidR="005C66D7" w:rsidRDefault="005B6DDB" w:rsidP="00BD3C68">
      <w:pPr>
        <w:pStyle w:val="ListParagraph"/>
        <w:numPr>
          <w:ilvl w:val="0"/>
          <w:numId w:val="23"/>
        </w:numPr>
        <w:ind w:left="1170"/>
        <w:rPr>
          <w:rFonts w:ascii="Times New Roman" w:hAnsi="Times New Roman" w:cs="Times New Roman"/>
          <w:sz w:val="32"/>
          <w:szCs w:val="32"/>
        </w:rPr>
      </w:pPr>
      <w:r w:rsidRPr="000E40E2">
        <w:rPr>
          <w:rFonts w:ascii="Times New Roman" w:hAnsi="Times New Roman" w:cs="Times New Roman"/>
          <w:position w:val="-14"/>
          <w:sz w:val="32"/>
          <w:szCs w:val="32"/>
        </w:rPr>
        <w:object w:dxaOrig="1740" w:dyaOrig="400">
          <v:shape id="_x0000_i1028" type="#_x0000_t75" style="width:87.75pt;height:19.5pt" o:ole="">
            <v:imagedata r:id="rId15" o:title=""/>
          </v:shape>
          <o:OLEObject Type="Embed" ProgID="Equation.DSMT4" ShapeID="_x0000_i1028" DrawAspect="Content" ObjectID="_1679487321" r:id="rId16"/>
        </w:object>
      </w:r>
    </w:p>
    <w:p w:rsidR="00AC14FF" w:rsidRPr="00AD11B0" w:rsidRDefault="005B6DDB" w:rsidP="00E83736">
      <w:pPr>
        <w:pStyle w:val="ListParagraph"/>
        <w:numPr>
          <w:ilvl w:val="0"/>
          <w:numId w:val="23"/>
        </w:numPr>
        <w:ind w:left="1170"/>
        <w:rPr>
          <w:rFonts w:ascii="Times New Roman" w:hAnsi="Times New Roman" w:cs="Times New Roman"/>
          <w:sz w:val="32"/>
          <w:szCs w:val="32"/>
        </w:rPr>
      </w:pPr>
      <w:r w:rsidRPr="000E40E2">
        <w:rPr>
          <w:rFonts w:ascii="Times New Roman" w:hAnsi="Times New Roman" w:cs="Times New Roman"/>
          <w:position w:val="-14"/>
          <w:sz w:val="32"/>
          <w:szCs w:val="32"/>
        </w:rPr>
        <w:object w:dxaOrig="1740" w:dyaOrig="400">
          <v:shape id="_x0000_i1027" type="#_x0000_t75" style="width:87.75pt;height:19.5pt" o:ole="">
            <v:imagedata r:id="rId17" o:title=""/>
          </v:shape>
          <o:OLEObject Type="Embed" ProgID="Equation.DSMT4" ShapeID="_x0000_i1027" DrawAspect="Content" ObjectID="_1679487322" r:id="rId18"/>
        </w:object>
      </w:r>
    </w:p>
    <w:p w:rsidR="0004310D" w:rsidRDefault="0004310D" w:rsidP="00132EA0">
      <w:pPr>
        <w:pStyle w:val="ListParagraph"/>
        <w:rPr>
          <w:rFonts w:ascii="Times New Roman" w:hAnsi="Times New Roman" w:cs="Times New Roman"/>
          <w:sz w:val="36"/>
          <w:szCs w:val="36"/>
        </w:rPr>
      </w:pPr>
    </w:p>
    <w:p w:rsidR="00046146" w:rsidRDefault="00046146">
      <w:pPr>
        <w:rPr>
          <w:rFonts w:ascii="Times New Roman" w:hAnsi="Times New Roman" w:cs="Times New Roman"/>
        </w:rPr>
      </w:pPr>
    </w:p>
    <w:p w:rsidR="0022375F" w:rsidRDefault="00C522BC" w:rsidP="00046146">
      <w:pPr>
        <w:pStyle w:val="ListParagraph"/>
        <w:numPr>
          <w:ilvl w:val="0"/>
          <w:numId w:val="14"/>
        </w:numPr>
        <w:tabs>
          <w:tab w:val="left" w:pos="360"/>
        </w:tabs>
        <w:ind w:left="0"/>
        <w:rPr>
          <w:rFonts w:ascii="Times New Roman" w:hAnsi="Times New Roman" w:cs="Times New Roman"/>
          <w:b/>
          <w:bCs/>
          <w:sz w:val="32"/>
          <w:szCs w:val="32"/>
        </w:rPr>
      </w:pPr>
      <w:r w:rsidRPr="00046146">
        <w:rPr>
          <w:rFonts w:ascii="Times New Roman" w:hAnsi="Times New Roman" w:cs="Times New Roman"/>
          <w:b/>
          <w:bCs/>
          <w:sz w:val="32"/>
          <w:szCs w:val="32"/>
        </w:rPr>
        <w:t>Conclusion:-</w:t>
      </w:r>
      <w:r w:rsidR="00514E08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</w:p>
    <w:p w:rsidR="00BF473B" w:rsidRPr="00E535E0" w:rsidRDefault="00E535E0" w:rsidP="00E535E0">
      <w:pPr>
        <w:tabs>
          <w:tab w:val="left" w:pos="360"/>
        </w:tabs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262E56">
        <w:rPr>
          <w:rFonts w:ascii="Times New Roman" w:hAnsi="Times New Roman" w:cs="Times New Roman"/>
          <w:sz w:val="32"/>
          <w:szCs w:val="32"/>
        </w:rPr>
        <w:t>P</w:t>
      </w:r>
      <w:r>
        <w:rPr>
          <w:rFonts w:ascii="Times New Roman" w:hAnsi="Times New Roman" w:cs="Times New Roman"/>
          <w:sz w:val="32"/>
          <w:szCs w:val="32"/>
        </w:rPr>
        <w:t xml:space="preserve">lot of genetic algorithm </w:t>
      </w:r>
      <w:r w:rsidR="00514E08">
        <w:rPr>
          <w:rFonts w:ascii="Times New Roman" w:hAnsi="Times New Roman" w:cs="Times New Roman"/>
          <w:sz w:val="32"/>
          <w:szCs w:val="32"/>
        </w:rPr>
        <w:t>shows</w:t>
      </w:r>
      <w:r>
        <w:rPr>
          <w:rFonts w:ascii="Times New Roman" w:hAnsi="Times New Roman" w:cs="Times New Roman"/>
          <w:sz w:val="32"/>
          <w:szCs w:val="32"/>
        </w:rPr>
        <w:t xml:space="preserve"> con</w:t>
      </w:r>
      <w:r w:rsidR="00264C86">
        <w:rPr>
          <w:rFonts w:ascii="Times New Roman" w:hAnsi="Times New Roman" w:cs="Times New Roman"/>
          <w:sz w:val="32"/>
          <w:szCs w:val="32"/>
        </w:rPr>
        <w:t>verge</w:t>
      </w:r>
      <w:r w:rsidR="00514E08">
        <w:rPr>
          <w:rFonts w:ascii="Times New Roman" w:hAnsi="Times New Roman" w:cs="Times New Roman"/>
          <w:sz w:val="32"/>
          <w:szCs w:val="32"/>
        </w:rPr>
        <w:t>nce</w:t>
      </w:r>
      <w:r w:rsidR="00262E56">
        <w:rPr>
          <w:rFonts w:ascii="Times New Roman" w:hAnsi="Times New Roman" w:cs="Times New Roman"/>
          <w:sz w:val="32"/>
          <w:szCs w:val="32"/>
        </w:rPr>
        <w:t xml:space="preserve"> rate</w:t>
      </w:r>
      <w:r w:rsidR="00514E08">
        <w:rPr>
          <w:rFonts w:ascii="Times New Roman" w:hAnsi="Times New Roman" w:cs="Times New Roman"/>
          <w:sz w:val="32"/>
          <w:szCs w:val="32"/>
        </w:rPr>
        <w:t xml:space="preserve"> </w:t>
      </w:r>
      <w:r w:rsidR="00262E56">
        <w:rPr>
          <w:rFonts w:ascii="Times New Roman" w:hAnsi="Times New Roman" w:cs="Times New Roman"/>
          <w:sz w:val="32"/>
          <w:szCs w:val="32"/>
        </w:rPr>
        <w:t>to</w:t>
      </w:r>
      <w:r w:rsidR="00264C86">
        <w:rPr>
          <w:rFonts w:ascii="Times New Roman" w:hAnsi="Times New Roman" w:cs="Times New Roman"/>
          <w:sz w:val="32"/>
          <w:szCs w:val="32"/>
        </w:rPr>
        <w:t xml:space="preserve"> </w:t>
      </w:r>
      <w:r w:rsidR="00262E56">
        <w:rPr>
          <w:rFonts w:ascii="Times New Roman" w:hAnsi="Times New Roman" w:cs="Times New Roman"/>
          <w:sz w:val="32"/>
          <w:szCs w:val="32"/>
        </w:rPr>
        <w:t xml:space="preserve">optimal </w:t>
      </w:r>
      <w:r w:rsidR="00BF473B">
        <w:rPr>
          <w:rFonts w:ascii="Times New Roman" w:hAnsi="Times New Roman" w:cs="Times New Roman"/>
          <w:sz w:val="32"/>
          <w:szCs w:val="32"/>
        </w:rPr>
        <w:t>Solution</w:t>
      </w:r>
      <w:r w:rsidR="00262E56">
        <w:rPr>
          <w:rFonts w:ascii="Times New Roman" w:hAnsi="Times New Roman" w:cs="Times New Roman"/>
          <w:sz w:val="32"/>
          <w:szCs w:val="32"/>
        </w:rPr>
        <w:t>,</w:t>
      </w:r>
      <w:r w:rsidR="00264C86">
        <w:rPr>
          <w:rFonts w:ascii="Times New Roman" w:hAnsi="Times New Roman" w:cs="Times New Roman"/>
          <w:sz w:val="32"/>
          <w:szCs w:val="32"/>
        </w:rPr>
        <w:t xml:space="preserve"> </w:t>
      </w:r>
      <w:r w:rsidR="00BF473B">
        <w:rPr>
          <w:rFonts w:ascii="Times New Roman" w:hAnsi="Times New Roman" w:cs="Times New Roman"/>
          <w:sz w:val="32"/>
          <w:szCs w:val="32"/>
        </w:rPr>
        <w:t>if there are multi</w:t>
      </w:r>
      <w:r w:rsidR="004D6920">
        <w:rPr>
          <w:rFonts w:ascii="Times New Roman" w:hAnsi="Times New Roman" w:cs="Times New Roman"/>
          <w:sz w:val="32"/>
          <w:szCs w:val="32"/>
        </w:rPr>
        <w:t>ple</w:t>
      </w:r>
      <w:r w:rsidR="00BF473B">
        <w:rPr>
          <w:rFonts w:ascii="Times New Roman" w:hAnsi="Times New Roman" w:cs="Times New Roman"/>
          <w:sz w:val="32"/>
          <w:szCs w:val="32"/>
        </w:rPr>
        <w:t xml:space="preserve"> optimal solution it </w:t>
      </w:r>
      <w:r w:rsidR="00B03DE5">
        <w:rPr>
          <w:rFonts w:ascii="Times New Roman" w:hAnsi="Times New Roman" w:cs="Times New Roman"/>
          <w:sz w:val="32"/>
          <w:szCs w:val="32"/>
        </w:rPr>
        <w:t xml:space="preserve">is capable to </w:t>
      </w:r>
      <w:r w:rsidR="00BF473B">
        <w:rPr>
          <w:rFonts w:ascii="Times New Roman" w:hAnsi="Times New Roman" w:cs="Times New Roman"/>
          <w:sz w:val="32"/>
          <w:szCs w:val="32"/>
        </w:rPr>
        <w:t xml:space="preserve">finds all </w:t>
      </w:r>
      <w:r w:rsidR="00DB7C77">
        <w:rPr>
          <w:rFonts w:ascii="Times New Roman" w:hAnsi="Times New Roman" w:cs="Times New Roman"/>
          <w:sz w:val="32"/>
          <w:szCs w:val="32"/>
        </w:rPr>
        <w:t xml:space="preserve">of </w:t>
      </w:r>
      <w:r w:rsidR="00BF473B">
        <w:rPr>
          <w:rFonts w:ascii="Times New Roman" w:hAnsi="Times New Roman" w:cs="Times New Roman"/>
          <w:sz w:val="32"/>
          <w:szCs w:val="32"/>
        </w:rPr>
        <w:t>those. For given problem there are two optimal solution and final generation of GA is fo</w:t>
      </w:r>
      <w:r w:rsidR="00D84582">
        <w:rPr>
          <w:rFonts w:ascii="Times New Roman" w:hAnsi="Times New Roman" w:cs="Times New Roman"/>
          <w:sz w:val="32"/>
          <w:szCs w:val="32"/>
        </w:rPr>
        <w:t xml:space="preserve">rming cluster about </w:t>
      </w:r>
      <w:r w:rsidR="00B62E79">
        <w:rPr>
          <w:rFonts w:ascii="Times New Roman" w:hAnsi="Times New Roman" w:cs="Times New Roman"/>
          <w:sz w:val="32"/>
          <w:szCs w:val="32"/>
        </w:rPr>
        <w:t xml:space="preserve">those </w:t>
      </w:r>
      <w:r w:rsidR="00D84582">
        <w:rPr>
          <w:rFonts w:ascii="Times New Roman" w:hAnsi="Times New Roman" w:cs="Times New Roman"/>
          <w:sz w:val="32"/>
          <w:szCs w:val="32"/>
        </w:rPr>
        <w:t>optimal solutions</w:t>
      </w:r>
      <w:r w:rsidR="00BF473B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442D7F" w:rsidRDefault="00442D7F" w:rsidP="00ED7899">
      <w:pPr>
        <w:rPr>
          <w:rFonts w:ascii="Times New Roman" w:hAnsi="Times New Roman" w:cs="Times New Roman"/>
          <w:bCs/>
          <w:sz w:val="24"/>
          <w:szCs w:val="24"/>
        </w:rPr>
      </w:pPr>
    </w:p>
    <w:p w:rsidR="000B59E6" w:rsidRDefault="000B59E6">
      <w:pPr>
        <w:rPr>
          <w:rFonts w:ascii="Times New Roman" w:hAnsi="Times New Roman" w:cs="Times New Roman"/>
        </w:rPr>
      </w:pPr>
    </w:p>
    <w:sectPr w:rsidR="000B59E6" w:rsidSect="0004310D">
      <w:pgSz w:w="11907" w:h="16839" w:code="9"/>
      <w:pgMar w:top="284" w:right="1440" w:bottom="0" w:left="108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E82834E4"/>
    <w:multiLevelType w:val="hybridMultilevel"/>
    <w:tmpl w:val="B49CD8A9"/>
    <w:lvl w:ilvl="0" w:tplc="FFFFFFFF">
      <w:start w:val="1"/>
      <w:numFmt w:val="upperLetter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1F6716B"/>
    <w:multiLevelType w:val="hybridMultilevel"/>
    <w:tmpl w:val="122214F8"/>
    <w:lvl w:ilvl="0" w:tplc="C20CFEA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A077D3"/>
    <w:multiLevelType w:val="hybridMultilevel"/>
    <w:tmpl w:val="D0389458"/>
    <w:lvl w:ilvl="0" w:tplc="C20CFEA8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307FDA"/>
    <w:multiLevelType w:val="hybridMultilevel"/>
    <w:tmpl w:val="122214F8"/>
    <w:lvl w:ilvl="0" w:tplc="C20CFEA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7078D0"/>
    <w:multiLevelType w:val="hybridMultilevel"/>
    <w:tmpl w:val="86AE52D2"/>
    <w:lvl w:ilvl="0" w:tplc="06D0AA66">
      <w:start w:val="1"/>
      <w:numFmt w:val="bullet"/>
      <w:lvlText w:val=""/>
      <w:lvlJc w:val="left"/>
      <w:pPr>
        <w:ind w:left="108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107D38D4"/>
    <w:multiLevelType w:val="hybridMultilevel"/>
    <w:tmpl w:val="122214F8"/>
    <w:lvl w:ilvl="0" w:tplc="C20CFEA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E1369D"/>
    <w:multiLevelType w:val="hybridMultilevel"/>
    <w:tmpl w:val="9A18316A"/>
    <w:lvl w:ilvl="0" w:tplc="4844C75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1B6F82"/>
    <w:multiLevelType w:val="hybridMultilevel"/>
    <w:tmpl w:val="122214F8"/>
    <w:lvl w:ilvl="0" w:tplc="C20CFEA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A9734B"/>
    <w:multiLevelType w:val="hybridMultilevel"/>
    <w:tmpl w:val="8C80AF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750642"/>
    <w:multiLevelType w:val="hybridMultilevel"/>
    <w:tmpl w:val="0F382D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C13F79"/>
    <w:multiLevelType w:val="hybridMultilevel"/>
    <w:tmpl w:val="8C80AF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9E04393"/>
    <w:multiLevelType w:val="hybridMultilevel"/>
    <w:tmpl w:val="50402C5A"/>
    <w:lvl w:ilvl="0" w:tplc="8D94E4F0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B53109F"/>
    <w:multiLevelType w:val="hybridMultilevel"/>
    <w:tmpl w:val="3E281886"/>
    <w:lvl w:ilvl="0" w:tplc="49C22EE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66D311D"/>
    <w:multiLevelType w:val="hybridMultilevel"/>
    <w:tmpl w:val="76D0E18B"/>
    <w:lvl w:ilvl="0" w:tplc="FFFFFFFF">
      <w:start w:val="1"/>
      <w:numFmt w:val="upperLetter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>
    <w:nsid w:val="48692300"/>
    <w:multiLevelType w:val="hybridMultilevel"/>
    <w:tmpl w:val="A3FEAF78"/>
    <w:lvl w:ilvl="0" w:tplc="D3F882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FB35D87"/>
    <w:multiLevelType w:val="hybridMultilevel"/>
    <w:tmpl w:val="122214F8"/>
    <w:lvl w:ilvl="0" w:tplc="C20CFEA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5711685"/>
    <w:multiLevelType w:val="hybridMultilevel"/>
    <w:tmpl w:val="122214F8"/>
    <w:lvl w:ilvl="0" w:tplc="C20CFEA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F2C6B36"/>
    <w:multiLevelType w:val="hybridMultilevel"/>
    <w:tmpl w:val="D7AA51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3E05FAE"/>
    <w:multiLevelType w:val="hybridMultilevel"/>
    <w:tmpl w:val="CDB6443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0943328"/>
    <w:multiLevelType w:val="hybridMultilevel"/>
    <w:tmpl w:val="8ED645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3B36C45"/>
    <w:multiLevelType w:val="hybridMultilevel"/>
    <w:tmpl w:val="122214F8"/>
    <w:lvl w:ilvl="0" w:tplc="C20CFEA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3CF17FC"/>
    <w:multiLevelType w:val="hybridMultilevel"/>
    <w:tmpl w:val="7526D494"/>
    <w:lvl w:ilvl="0" w:tplc="E25A3B44">
      <w:start w:val="1"/>
      <w:numFmt w:val="decimal"/>
      <w:lvlText w:val="%1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73DB7B82"/>
    <w:multiLevelType w:val="hybridMultilevel"/>
    <w:tmpl w:val="8DE03998"/>
    <w:lvl w:ilvl="0" w:tplc="74B4AA2A">
      <w:start w:val="1"/>
      <w:numFmt w:val="bullet"/>
      <w:lvlText w:val=""/>
      <w:lvlJc w:val="left"/>
      <w:pPr>
        <w:ind w:left="108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6"/>
  </w:num>
  <w:num w:numId="3">
    <w:abstractNumId w:val="5"/>
  </w:num>
  <w:num w:numId="4">
    <w:abstractNumId w:val="3"/>
  </w:num>
  <w:num w:numId="5">
    <w:abstractNumId w:val="15"/>
  </w:num>
  <w:num w:numId="6">
    <w:abstractNumId w:val="2"/>
  </w:num>
  <w:num w:numId="7">
    <w:abstractNumId w:val="7"/>
  </w:num>
  <w:num w:numId="8">
    <w:abstractNumId w:val="20"/>
  </w:num>
  <w:num w:numId="9">
    <w:abstractNumId w:val="1"/>
  </w:num>
  <w:num w:numId="10">
    <w:abstractNumId w:val="6"/>
  </w:num>
  <w:num w:numId="11">
    <w:abstractNumId w:val="0"/>
  </w:num>
  <w:num w:numId="12">
    <w:abstractNumId w:val="13"/>
  </w:num>
  <w:num w:numId="13">
    <w:abstractNumId w:val="9"/>
  </w:num>
  <w:num w:numId="14">
    <w:abstractNumId w:val="8"/>
  </w:num>
  <w:num w:numId="15">
    <w:abstractNumId w:val="22"/>
  </w:num>
  <w:num w:numId="16">
    <w:abstractNumId w:val="21"/>
  </w:num>
  <w:num w:numId="17">
    <w:abstractNumId w:val="4"/>
  </w:num>
  <w:num w:numId="18">
    <w:abstractNumId w:val="12"/>
  </w:num>
  <w:num w:numId="19">
    <w:abstractNumId w:val="11"/>
  </w:num>
  <w:num w:numId="20">
    <w:abstractNumId w:val="10"/>
  </w:num>
  <w:num w:numId="21">
    <w:abstractNumId w:val="19"/>
  </w:num>
  <w:num w:numId="22">
    <w:abstractNumId w:val="17"/>
  </w:num>
  <w:num w:numId="23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4B86"/>
    <w:rsid w:val="00000645"/>
    <w:rsid w:val="00000EBC"/>
    <w:rsid w:val="00002ACC"/>
    <w:rsid w:val="00010DD5"/>
    <w:rsid w:val="00030517"/>
    <w:rsid w:val="000320E6"/>
    <w:rsid w:val="00033F9C"/>
    <w:rsid w:val="00040EE9"/>
    <w:rsid w:val="000427EF"/>
    <w:rsid w:val="0004310D"/>
    <w:rsid w:val="00046146"/>
    <w:rsid w:val="000474ED"/>
    <w:rsid w:val="00051088"/>
    <w:rsid w:val="00051372"/>
    <w:rsid w:val="00052C03"/>
    <w:rsid w:val="00052CB6"/>
    <w:rsid w:val="0006182E"/>
    <w:rsid w:val="000620EB"/>
    <w:rsid w:val="00071F8C"/>
    <w:rsid w:val="000726CB"/>
    <w:rsid w:val="0007790C"/>
    <w:rsid w:val="00080DB9"/>
    <w:rsid w:val="00082227"/>
    <w:rsid w:val="00086921"/>
    <w:rsid w:val="00095B86"/>
    <w:rsid w:val="000A783E"/>
    <w:rsid w:val="000B1581"/>
    <w:rsid w:val="000B59E6"/>
    <w:rsid w:val="000B6159"/>
    <w:rsid w:val="000B7845"/>
    <w:rsid w:val="000C336A"/>
    <w:rsid w:val="000C378E"/>
    <w:rsid w:val="000E40E2"/>
    <w:rsid w:val="000F2303"/>
    <w:rsid w:val="000F2B75"/>
    <w:rsid w:val="00105647"/>
    <w:rsid w:val="00107A54"/>
    <w:rsid w:val="00114856"/>
    <w:rsid w:val="00115F70"/>
    <w:rsid w:val="00121871"/>
    <w:rsid w:val="00125589"/>
    <w:rsid w:val="00132EA0"/>
    <w:rsid w:val="00152883"/>
    <w:rsid w:val="001651B9"/>
    <w:rsid w:val="00166FB4"/>
    <w:rsid w:val="001676DA"/>
    <w:rsid w:val="001677ED"/>
    <w:rsid w:val="0017500A"/>
    <w:rsid w:val="001750AA"/>
    <w:rsid w:val="001765D5"/>
    <w:rsid w:val="0018470A"/>
    <w:rsid w:val="001861BE"/>
    <w:rsid w:val="00186361"/>
    <w:rsid w:val="00187A45"/>
    <w:rsid w:val="00192E3C"/>
    <w:rsid w:val="00194EA2"/>
    <w:rsid w:val="001960F9"/>
    <w:rsid w:val="00196CC3"/>
    <w:rsid w:val="001C73D9"/>
    <w:rsid w:val="001D5A01"/>
    <w:rsid w:val="001D64E2"/>
    <w:rsid w:val="00211CDA"/>
    <w:rsid w:val="002201AB"/>
    <w:rsid w:val="0022375F"/>
    <w:rsid w:val="00224C0E"/>
    <w:rsid w:val="00224DFE"/>
    <w:rsid w:val="00230E43"/>
    <w:rsid w:val="002311F3"/>
    <w:rsid w:val="00231486"/>
    <w:rsid w:val="0025105F"/>
    <w:rsid w:val="00251927"/>
    <w:rsid w:val="00256735"/>
    <w:rsid w:val="00262E56"/>
    <w:rsid w:val="00264C86"/>
    <w:rsid w:val="00267E57"/>
    <w:rsid w:val="0027545F"/>
    <w:rsid w:val="00276486"/>
    <w:rsid w:val="00277620"/>
    <w:rsid w:val="00283F85"/>
    <w:rsid w:val="00286236"/>
    <w:rsid w:val="0029007E"/>
    <w:rsid w:val="00291DAB"/>
    <w:rsid w:val="002949F6"/>
    <w:rsid w:val="00295D43"/>
    <w:rsid w:val="002A17B8"/>
    <w:rsid w:val="002C4B95"/>
    <w:rsid w:val="002D0192"/>
    <w:rsid w:val="002D25F9"/>
    <w:rsid w:val="002D5F40"/>
    <w:rsid w:val="002E1F34"/>
    <w:rsid w:val="002E3C57"/>
    <w:rsid w:val="002E5B56"/>
    <w:rsid w:val="002F07C3"/>
    <w:rsid w:val="002F4C8D"/>
    <w:rsid w:val="002F586B"/>
    <w:rsid w:val="0030205F"/>
    <w:rsid w:val="00303B1D"/>
    <w:rsid w:val="00303C09"/>
    <w:rsid w:val="00304673"/>
    <w:rsid w:val="00314288"/>
    <w:rsid w:val="00346179"/>
    <w:rsid w:val="0034698D"/>
    <w:rsid w:val="00347C30"/>
    <w:rsid w:val="00357ADF"/>
    <w:rsid w:val="00363F72"/>
    <w:rsid w:val="00365492"/>
    <w:rsid w:val="003748DC"/>
    <w:rsid w:val="0038445E"/>
    <w:rsid w:val="00386BED"/>
    <w:rsid w:val="003A038B"/>
    <w:rsid w:val="003A380C"/>
    <w:rsid w:val="003A4FBB"/>
    <w:rsid w:val="003A6A3A"/>
    <w:rsid w:val="003A71F6"/>
    <w:rsid w:val="003C050B"/>
    <w:rsid w:val="003C5C90"/>
    <w:rsid w:val="003D6907"/>
    <w:rsid w:val="003E2AE8"/>
    <w:rsid w:val="003E4C21"/>
    <w:rsid w:val="003E5481"/>
    <w:rsid w:val="003F26C2"/>
    <w:rsid w:val="003F274E"/>
    <w:rsid w:val="003F368C"/>
    <w:rsid w:val="003F44EA"/>
    <w:rsid w:val="0041100A"/>
    <w:rsid w:val="0041625D"/>
    <w:rsid w:val="004228BE"/>
    <w:rsid w:val="00424604"/>
    <w:rsid w:val="0043366C"/>
    <w:rsid w:val="00435941"/>
    <w:rsid w:val="004423C4"/>
    <w:rsid w:val="00442D7F"/>
    <w:rsid w:val="0044342A"/>
    <w:rsid w:val="00447D33"/>
    <w:rsid w:val="00450ED1"/>
    <w:rsid w:val="00451C14"/>
    <w:rsid w:val="0045776F"/>
    <w:rsid w:val="00460645"/>
    <w:rsid w:val="00465A41"/>
    <w:rsid w:val="0048077A"/>
    <w:rsid w:val="004A0863"/>
    <w:rsid w:val="004A3C23"/>
    <w:rsid w:val="004B02A7"/>
    <w:rsid w:val="004B4066"/>
    <w:rsid w:val="004B4225"/>
    <w:rsid w:val="004B5DD0"/>
    <w:rsid w:val="004C17A5"/>
    <w:rsid w:val="004C26FC"/>
    <w:rsid w:val="004C4343"/>
    <w:rsid w:val="004C44C0"/>
    <w:rsid w:val="004C4FAA"/>
    <w:rsid w:val="004D1F89"/>
    <w:rsid w:val="004D285E"/>
    <w:rsid w:val="004D6920"/>
    <w:rsid w:val="004F07CC"/>
    <w:rsid w:val="004F0CA8"/>
    <w:rsid w:val="00506B30"/>
    <w:rsid w:val="005070AE"/>
    <w:rsid w:val="00512926"/>
    <w:rsid w:val="00514E08"/>
    <w:rsid w:val="005221FE"/>
    <w:rsid w:val="00533A5F"/>
    <w:rsid w:val="00533FED"/>
    <w:rsid w:val="00545BDD"/>
    <w:rsid w:val="00545FAA"/>
    <w:rsid w:val="0054747D"/>
    <w:rsid w:val="00547A9E"/>
    <w:rsid w:val="005515FA"/>
    <w:rsid w:val="005563D1"/>
    <w:rsid w:val="00556B56"/>
    <w:rsid w:val="00561FA9"/>
    <w:rsid w:val="00562519"/>
    <w:rsid w:val="00565FCB"/>
    <w:rsid w:val="00573390"/>
    <w:rsid w:val="00575635"/>
    <w:rsid w:val="005820CD"/>
    <w:rsid w:val="00596FDB"/>
    <w:rsid w:val="005A0B01"/>
    <w:rsid w:val="005A243F"/>
    <w:rsid w:val="005B0730"/>
    <w:rsid w:val="005B17E9"/>
    <w:rsid w:val="005B33FE"/>
    <w:rsid w:val="005B577B"/>
    <w:rsid w:val="005B651B"/>
    <w:rsid w:val="005B6DDB"/>
    <w:rsid w:val="005C5C8A"/>
    <w:rsid w:val="005C66D7"/>
    <w:rsid w:val="005D46EE"/>
    <w:rsid w:val="005D5D94"/>
    <w:rsid w:val="005D76CD"/>
    <w:rsid w:val="005F2A48"/>
    <w:rsid w:val="005F2B30"/>
    <w:rsid w:val="005F479A"/>
    <w:rsid w:val="00600DCB"/>
    <w:rsid w:val="00602B85"/>
    <w:rsid w:val="00610498"/>
    <w:rsid w:val="00611394"/>
    <w:rsid w:val="00615084"/>
    <w:rsid w:val="006150B1"/>
    <w:rsid w:val="00623276"/>
    <w:rsid w:val="00626BA8"/>
    <w:rsid w:val="00627267"/>
    <w:rsid w:val="006277AC"/>
    <w:rsid w:val="00634AD0"/>
    <w:rsid w:val="00641A48"/>
    <w:rsid w:val="00651978"/>
    <w:rsid w:val="00662887"/>
    <w:rsid w:val="00662C60"/>
    <w:rsid w:val="00666F9E"/>
    <w:rsid w:val="00667B31"/>
    <w:rsid w:val="00671531"/>
    <w:rsid w:val="00682DFC"/>
    <w:rsid w:val="006840A2"/>
    <w:rsid w:val="0068469D"/>
    <w:rsid w:val="006856DB"/>
    <w:rsid w:val="00690A56"/>
    <w:rsid w:val="006A47D2"/>
    <w:rsid w:val="006B1C4A"/>
    <w:rsid w:val="006B26C6"/>
    <w:rsid w:val="006C1A21"/>
    <w:rsid w:val="006C2956"/>
    <w:rsid w:val="006C6DF0"/>
    <w:rsid w:val="006D2B08"/>
    <w:rsid w:val="006E79E4"/>
    <w:rsid w:val="006F353C"/>
    <w:rsid w:val="006F5A14"/>
    <w:rsid w:val="007021E3"/>
    <w:rsid w:val="00703A51"/>
    <w:rsid w:val="0070557E"/>
    <w:rsid w:val="00711BA8"/>
    <w:rsid w:val="007130B7"/>
    <w:rsid w:val="00721A8D"/>
    <w:rsid w:val="00730DCF"/>
    <w:rsid w:val="007362A1"/>
    <w:rsid w:val="0073724A"/>
    <w:rsid w:val="00751260"/>
    <w:rsid w:val="00756785"/>
    <w:rsid w:val="0076279D"/>
    <w:rsid w:val="007854DB"/>
    <w:rsid w:val="007949C5"/>
    <w:rsid w:val="0079522D"/>
    <w:rsid w:val="007A0D15"/>
    <w:rsid w:val="007B4F7A"/>
    <w:rsid w:val="007B5D2E"/>
    <w:rsid w:val="007B6626"/>
    <w:rsid w:val="007C5730"/>
    <w:rsid w:val="007C6100"/>
    <w:rsid w:val="007D41F0"/>
    <w:rsid w:val="007E1472"/>
    <w:rsid w:val="007E691F"/>
    <w:rsid w:val="007F2294"/>
    <w:rsid w:val="00800871"/>
    <w:rsid w:val="008126D0"/>
    <w:rsid w:val="008152D6"/>
    <w:rsid w:val="008328BC"/>
    <w:rsid w:val="008365F9"/>
    <w:rsid w:val="00854DA6"/>
    <w:rsid w:val="0085750F"/>
    <w:rsid w:val="00862B4A"/>
    <w:rsid w:val="00866BBC"/>
    <w:rsid w:val="0087114F"/>
    <w:rsid w:val="00872E2F"/>
    <w:rsid w:val="00880575"/>
    <w:rsid w:val="00882C46"/>
    <w:rsid w:val="00891AF1"/>
    <w:rsid w:val="008939B4"/>
    <w:rsid w:val="008947F5"/>
    <w:rsid w:val="00897F4E"/>
    <w:rsid w:val="008A5C94"/>
    <w:rsid w:val="008A6080"/>
    <w:rsid w:val="008B0853"/>
    <w:rsid w:val="008B5A60"/>
    <w:rsid w:val="008C41A2"/>
    <w:rsid w:val="008C6DB4"/>
    <w:rsid w:val="008D20A6"/>
    <w:rsid w:val="008D493A"/>
    <w:rsid w:val="008D6570"/>
    <w:rsid w:val="008F72A9"/>
    <w:rsid w:val="009011CC"/>
    <w:rsid w:val="009020F7"/>
    <w:rsid w:val="00916FC1"/>
    <w:rsid w:val="00923F37"/>
    <w:rsid w:val="00926EC0"/>
    <w:rsid w:val="00942CFA"/>
    <w:rsid w:val="00945641"/>
    <w:rsid w:val="00946153"/>
    <w:rsid w:val="00951489"/>
    <w:rsid w:val="009618D9"/>
    <w:rsid w:val="00966760"/>
    <w:rsid w:val="0097159E"/>
    <w:rsid w:val="00973621"/>
    <w:rsid w:val="009776CA"/>
    <w:rsid w:val="00977D46"/>
    <w:rsid w:val="00984460"/>
    <w:rsid w:val="009858B4"/>
    <w:rsid w:val="00985A95"/>
    <w:rsid w:val="00986BC1"/>
    <w:rsid w:val="00994B7B"/>
    <w:rsid w:val="009A1632"/>
    <w:rsid w:val="009B08BD"/>
    <w:rsid w:val="009B24BC"/>
    <w:rsid w:val="009B271B"/>
    <w:rsid w:val="009C33F6"/>
    <w:rsid w:val="009C6AEC"/>
    <w:rsid w:val="009C76A0"/>
    <w:rsid w:val="009D273E"/>
    <w:rsid w:val="009D48AE"/>
    <w:rsid w:val="009D54EB"/>
    <w:rsid w:val="009E4FBC"/>
    <w:rsid w:val="00A00EA2"/>
    <w:rsid w:val="00A01FA0"/>
    <w:rsid w:val="00A03163"/>
    <w:rsid w:val="00A05801"/>
    <w:rsid w:val="00A07D3D"/>
    <w:rsid w:val="00A14273"/>
    <w:rsid w:val="00A16357"/>
    <w:rsid w:val="00A33601"/>
    <w:rsid w:val="00A34422"/>
    <w:rsid w:val="00A43C9F"/>
    <w:rsid w:val="00A504BE"/>
    <w:rsid w:val="00A55808"/>
    <w:rsid w:val="00A6635A"/>
    <w:rsid w:val="00A669D1"/>
    <w:rsid w:val="00A7677E"/>
    <w:rsid w:val="00A7759A"/>
    <w:rsid w:val="00A85800"/>
    <w:rsid w:val="00A85CD0"/>
    <w:rsid w:val="00AA6A5D"/>
    <w:rsid w:val="00AB2030"/>
    <w:rsid w:val="00AC14FF"/>
    <w:rsid w:val="00AD11B0"/>
    <w:rsid w:val="00AD5B29"/>
    <w:rsid w:val="00AE1506"/>
    <w:rsid w:val="00AF0704"/>
    <w:rsid w:val="00AF4DE4"/>
    <w:rsid w:val="00AF6FEE"/>
    <w:rsid w:val="00B035A9"/>
    <w:rsid w:val="00B03DE5"/>
    <w:rsid w:val="00B0409A"/>
    <w:rsid w:val="00B1673C"/>
    <w:rsid w:val="00B20827"/>
    <w:rsid w:val="00B3399D"/>
    <w:rsid w:val="00B34DF5"/>
    <w:rsid w:val="00B47616"/>
    <w:rsid w:val="00B5466E"/>
    <w:rsid w:val="00B622FD"/>
    <w:rsid w:val="00B62E79"/>
    <w:rsid w:val="00B7259F"/>
    <w:rsid w:val="00B72FFC"/>
    <w:rsid w:val="00B91B68"/>
    <w:rsid w:val="00B91FB2"/>
    <w:rsid w:val="00BA59C4"/>
    <w:rsid w:val="00BB182E"/>
    <w:rsid w:val="00BB263C"/>
    <w:rsid w:val="00BB75B5"/>
    <w:rsid w:val="00BC6337"/>
    <w:rsid w:val="00BC6DC0"/>
    <w:rsid w:val="00BD3C68"/>
    <w:rsid w:val="00BD56D0"/>
    <w:rsid w:val="00BD6336"/>
    <w:rsid w:val="00BE1E6B"/>
    <w:rsid w:val="00BF0539"/>
    <w:rsid w:val="00BF0693"/>
    <w:rsid w:val="00BF09AD"/>
    <w:rsid w:val="00BF0D01"/>
    <w:rsid w:val="00BF13B7"/>
    <w:rsid w:val="00BF467B"/>
    <w:rsid w:val="00BF473B"/>
    <w:rsid w:val="00BF71F8"/>
    <w:rsid w:val="00C02C3B"/>
    <w:rsid w:val="00C07E3D"/>
    <w:rsid w:val="00C23838"/>
    <w:rsid w:val="00C27004"/>
    <w:rsid w:val="00C51DE4"/>
    <w:rsid w:val="00C522BC"/>
    <w:rsid w:val="00C5319C"/>
    <w:rsid w:val="00C549D1"/>
    <w:rsid w:val="00C55B7E"/>
    <w:rsid w:val="00C56FBB"/>
    <w:rsid w:val="00C60C42"/>
    <w:rsid w:val="00C63117"/>
    <w:rsid w:val="00C638E4"/>
    <w:rsid w:val="00C80C4E"/>
    <w:rsid w:val="00C812BB"/>
    <w:rsid w:val="00C821CA"/>
    <w:rsid w:val="00C8340C"/>
    <w:rsid w:val="00C853EF"/>
    <w:rsid w:val="00C86664"/>
    <w:rsid w:val="00C911F9"/>
    <w:rsid w:val="00C93A9E"/>
    <w:rsid w:val="00C96408"/>
    <w:rsid w:val="00C97F60"/>
    <w:rsid w:val="00CA23DF"/>
    <w:rsid w:val="00CA609B"/>
    <w:rsid w:val="00CA6363"/>
    <w:rsid w:val="00CA6ECB"/>
    <w:rsid w:val="00CA7F87"/>
    <w:rsid w:val="00CB43A4"/>
    <w:rsid w:val="00CC601A"/>
    <w:rsid w:val="00CD1F88"/>
    <w:rsid w:val="00CE207E"/>
    <w:rsid w:val="00D13923"/>
    <w:rsid w:val="00D13F5F"/>
    <w:rsid w:val="00D15680"/>
    <w:rsid w:val="00D206A7"/>
    <w:rsid w:val="00D234EB"/>
    <w:rsid w:val="00D24B84"/>
    <w:rsid w:val="00D255F8"/>
    <w:rsid w:val="00D30208"/>
    <w:rsid w:val="00D30F3C"/>
    <w:rsid w:val="00D314C6"/>
    <w:rsid w:val="00D41CBE"/>
    <w:rsid w:val="00D469BC"/>
    <w:rsid w:val="00D602BF"/>
    <w:rsid w:val="00D64577"/>
    <w:rsid w:val="00D663B7"/>
    <w:rsid w:val="00D66C94"/>
    <w:rsid w:val="00D70AF5"/>
    <w:rsid w:val="00D74A22"/>
    <w:rsid w:val="00D74B86"/>
    <w:rsid w:val="00D75AFC"/>
    <w:rsid w:val="00D767F7"/>
    <w:rsid w:val="00D81EC6"/>
    <w:rsid w:val="00D84582"/>
    <w:rsid w:val="00D8648D"/>
    <w:rsid w:val="00D95F24"/>
    <w:rsid w:val="00DA2269"/>
    <w:rsid w:val="00DB0E08"/>
    <w:rsid w:val="00DB26EA"/>
    <w:rsid w:val="00DB300E"/>
    <w:rsid w:val="00DB6AFD"/>
    <w:rsid w:val="00DB7C77"/>
    <w:rsid w:val="00DC3FE7"/>
    <w:rsid w:val="00DC513C"/>
    <w:rsid w:val="00DD5535"/>
    <w:rsid w:val="00DE1796"/>
    <w:rsid w:val="00DF07EB"/>
    <w:rsid w:val="00DF0DF4"/>
    <w:rsid w:val="00DF2AB8"/>
    <w:rsid w:val="00DF5235"/>
    <w:rsid w:val="00E004B9"/>
    <w:rsid w:val="00E00729"/>
    <w:rsid w:val="00E0095F"/>
    <w:rsid w:val="00E00AA8"/>
    <w:rsid w:val="00E02E34"/>
    <w:rsid w:val="00E0643B"/>
    <w:rsid w:val="00E0695D"/>
    <w:rsid w:val="00E06FB1"/>
    <w:rsid w:val="00E10046"/>
    <w:rsid w:val="00E12B02"/>
    <w:rsid w:val="00E15BAE"/>
    <w:rsid w:val="00E41179"/>
    <w:rsid w:val="00E41AE3"/>
    <w:rsid w:val="00E43254"/>
    <w:rsid w:val="00E4341F"/>
    <w:rsid w:val="00E528C0"/>
    <w:rsid w:val="00E52DDC"/>
    <w:rsid w:val="00E535E0"/>
    <w:rsid w:val="00E568F1"/>
    <w:rsid w:val="00E70368"/>
    <w:rsid w:val="00E7354E"/>
    <w:rsid w:val="00E77F10"/>
    <w:rsid w:val="00E80E0D"/>
    <w:rsid w:val="00E83736"/>
    <w:rsid w:val="00E85481"/>
    <w:rsid w:val="00E91B11"/>
    <w:rsid w:val="00EA6C69"/>
    <w:rsid w:val="00EA75E1"/>
    <w:rsid w:val="00EB3354"/>
    <w:rsid w:val="00EB4A7E"/>
    <w:rsid w:val="00EC39DA"/>
    <w:rsid w:val="00EC646A"/>
    <w:rsid w:val="00ED179B"/>
    <w:rsid w:val="00ED343E"/>
    <w:rsid w:val="00ED7899"/>
    <w:rsid w:val="00EE522E"/>
    <w:rsid w:val="00EE6B35"/>
    <w:rsid w:val="00EE7F2C"/>
    <w:rsid w:val="00EF6C59"/>
    <w:rsid w:val="00EF7589"/>
    <w:rsid w:val="00F05880"/>
    <w:rsid w:val="00F156F4"/>
    <w:rsid w:val="00F22C2C"/>
    <w:rsid w:val="00F2309F"/>
    <w:rsid w:val="00F3102D"/>
    <w:rsid w:val="00F32B1B"/>
    <w:rsid w:val="00F332E0"/>
    <w:rsid w:val="00F40326"/>
    <w:rsid w:val="00F427A0"/>
    <w:rsid w:val="00F44A03"/>
    <w:rsid w:val="00F46777"/>
    <w:rsid w:val="00F502C3"/>
    <w:rsid w:val="00F55576"/>
    <w:rsid w:val="00F653DD"/>
    <w:rsid w:val="00F65492"/>
    <w:rsid w:val="00F72833"/>
    <w:rsid w:val="00F74CAB"/>
    <w:rsid w:val="00F84836"/>
    <w:rsid w:val="00F86D14"/>
    <w:rsid w:val="00F90928"/>
    <w:rsid w:val="00F90B07"/>
    <w:rsid w:val="00FA4732"/>
    <w:rsid w:val="00FA5079"/>
    <w:rsid w:val="00FA56F3"/>
    <w:rsid w:val="00FB19D5"/>
    <w:rsid w:val="00FB290C"/>
    <w:rsid w:val="00FD0002"/>
    <w:rsid w:val="00FD1CDB"/>
    <w:rsid w:val="00FE3ED5"/>
    <w:rsid w:val="00FF49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36E2767-A0ED-47EC-A16E-6829D71D0F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D1392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bidi="hi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74B86"/>
    <w:pPr>
      <w:ind w:left="720"/>
      <w:contextualSpacing/>
    </w:pPr>
  </w:style>
  <w:style w:type="table" w:styleId="TableGrid">
    <w:name w:val="Table Grid"/>
    <w:basedOn w:val="TableNormal"/>
    <w:uiPriority w:val="39"/>
    <w:rsid w:val="00052C03"/>
    <w:pPr>
      <w:spacing w:after="0" w:line="240" w:lineRule="auto"/>
    </w:pPr>
    <w:rPr>
      <w:lang w:val="en-I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7362A1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  <w:lang w:bidi="hi-IN"/>
    </w:rPr>
  </w:style>
  <w:style w:type="character" w:styleId="Hyperlink">
    <w:name w:val="Hyperlink"/>
    <w:basedOn w:val="DefaultParagraphFont"/>
    <w:uiPriority w:val="99"/>
    <w:unhideWhenUsed/>
    <w:rsid w:val="00A03163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03163"/>
    <w:rPr>
      <w:color w:val="954F72" w:themeColor="followed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C51DE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bidi="hi-IN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C51DE4"/>
    <w:rPr>
      <w:rFonts w:ascii="Courier New" w:eastAsia="Times New Roman" w:hAnsi="Courier New" w:cs="Courier New"/>
      <w:sz w:val="20"/>
      <w:szCs w:val="20"/>
      <w:lang w:bidi="hi-IN"/>
    </w:rPr>
  </w:style>
  <w:style w:type="character" w:customStyle="1" w:styleId="Heading3Char">
    <w:name w:val="Heading 3 Char"/>
    <w:basedOn w:val="DefaultParagraphFont"/>
    <w:link w:val="Heading3"/>
    <w:uiPriority w:val="9"/>
    <w:rsid w:val="00D13923"/>
    <w:rPr>
      <w:rFonts w:ascii="Times New Roman" w:eastAsia="Times New Roman" w:hAnsi="Times New Roman" w:cs="Times New Roman"/>
      <w:b/>
      <w:bCs/>
      <w:sz w:val="27"/>
      <w:szCs w:val="27"/>
      <w:lang w:bidi="hi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392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392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950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0465468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1634288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143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06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5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microsoft.com/office/2007/relationships/hdphoto" Target="media/hdphoto1.wdp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680D89-FB60-4663-922E-9C73D29196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4</TotalTime>
  <Pages>5</Pages>
  <Words>452</Words>
  <Characters>258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Microsoft account</cp:lastModifiedBy>
  <cp:revision>1069</cp:revision>
  <cp:lastPrinted>2021-02-12T16:38:00Z</cp:lastPrinted>
  <dcterms:created xsi:type="dcterms:W3CDTF">2021-02-12T15:54:00Z</dcterms:created>
  <dcterms:modified xsi:type="dcterms:W3CDTF">2021-04-09T09:58:00Z</dcterms:modified>
</cp:coreProperties>
</file>